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F22" w:rsidRPr="00010F22" w:rsidRDefault="00010F22" w:rsidP="00010F22">
      <w:pPr>
        <w:spacing w:line="360" w:lineRule="auto"/>
        <w:jc w:val="center"/>
        <w:rPr>
          <w:b/>
          <w:color w:val="FF0000"/>
          <w:sz w:val="32"/>
          <w:szCs w:val="21"/>
        </w:rPr>
      </w:pPr>
      <w:r w:rsidRPr="00010F22">
        <w:rPr>
          <w:rFonts w:hint="eastAsia"/>
          <w:b/>
          <w:color w:val="FF0000"/>
          <w:sz w:val="32"/>
          <w:szCs w:val="21"/>
        </w:rPr>
        <w:t>专题</w:t>
      </w:r>
      <w:bookmarkStart w:id="0" w:name="_GoBack"/>
      <w:r w:rsidRPr="00010F22">
        <w:rPr>
          <w:rFonts w:hint="eastAsia"/>
          <w:b/>
          <w:color w:val="FF0000"/>
          <w:sz w:val="32"/>
          <w:szCs w:val="21"/>
        </w:rPr>
        <w:t>04</w:t>
      </w:r>
      <w:r w:rsidRPr="00010F22">
        <w:rPr>
          <w:rFonts w:hint="eastAsia"/>
          <w:b/>
          <w:color w:val="FF0000"/>
          <w:sz w:val="32"/>
          <w:szCs w:val="21"/>
        </w:rPr>
        <w:t xml:space="preserve"> </w:t>
      </w:r>
      <w:r w:rsidRPr="00010F22">
        <w:rPr>
          <w:rFonts w:hint="eastAsia"/>
          <w:b/>
          <w:color w:val="FF0000"/>
          <w:sz w:val="32"/>
          <w:szCs w:val="21"/>
        </w:rPr>
        <w:t>光的折射</w:t>
      </w:r>
      <w:r w:rsidRPr="00010F22">
        <w:rPr>
          <w:rFonts w:hint="eastAsia"/>
          <w:b/>
          <w:color w:val="FF0000"/>
          <w:sz w:val="32"/>
          <w:szCs w:val="21"/>
        </w:rPr>
        <w:t xml:space="preserve"> </w:t>
      </w:r>
      <w:r w:rsidRPr="00010F22">
        <w:rPr>
          <w:rFonts w:hint="eastAsia"/>
          <w:b/>
          <w:color w:val="FF0000"/>
          <w:sz w:val="32"/>
          <w:szCs w:val="21"/>
        </w:rPr>
        <w:t>透镜</w:t>
      </w:r>
      <w:bookmarkEnd w:id="0"/>
    </w:p>
    <w:p w:rsidR="00010F22" w:rsidRPr="00281020" w:rsidRDefault="00010F22" w:rsidP="00010F22">
      <w:pPr>
        <w:spacing w:line="360" w:lineRule="auto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宿迁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下列光现象中，由于光沿直线传播形成的是（　　）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82650" cy="866775"/>
            <wp:effectExtent l="0" t="0" r="0" b="9525"/>
            <wp:docPr id="88" name="图片 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>露珠下的叶脉</w:t>
      </w:r>
      <w:r w:rsidRPr="00281020">
        <w:rPr>
          <w:rFonts w:hint="eastAsia"/>
          <w:szCs w:val="21"/>
        </w:rPr>
        <w:t xml:space="preserve"> </w:t>
      </w:r>
      <w:r w:rsidRPr="00281020">
        <w:rPr>
          <w:szCs w:val="21"/>
        </w:rPr>
        <w:t xml:space="preserve"> 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90270" cy="819150"/>
            <wp:effectExtent l="0" t="0" r="5080" b="0"/>
            <wp:docPr id="87" name="图片 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>雨后的彩虹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898525" cy="914400"/>
            <wp:effectExtent l="0" t="0" r="0" b="0"/>
            <wp:docPr id="86" name="图片 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>阳光下的影子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962025" cy="747395"/>
            <wp:effectExtent l="0" t="0" r="9525" b="0"/>
            <wp:docPr id="85" name="图片 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>拱桥的倒影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C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露珠下的叶脉，显现得特别大，这是由于光发生折射形成的，</w:t>
      </w:r>
      <w:r w:rsidRPr="00281020">
        <w:rPr>
          <w:szCs w:val="21"/>
        </w:rPr>
        <w:t>A</w:t>
      </w:r>
      <w:r w:rsidRPr="00281020">
        <w:rPr>
          <w:szCs w:val="21"/>
        </w:rPr>
        <w:t>项不合题意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B</w:t>
      </w:r>
      <w:r w:rsidRPr="00281020">
        <w:rPr>
          <w:szCs w:val="21"/>
        </w:rPr>
        <w:t>．雨后的彩虹，这是由于光在不均匀的空气中发生折射形成的，</w:t>
      </w:r>
      <w:r w:rsidRPr="00281020">
        <w:rPr>
          <w:szCs w:val="21"/>
        </w:rPr>
        <w:t>B</w:t>
      </w:r>
      <w:r w:rsidRPr="00281020">
        <w:rPr>
          <w:szCs w:val="21"/>
        </w:rPr>
        <w:t>项不合题意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阳光下的影子，这是由于光沿直线传播形成的，选项</w:t>
      </w:r>
      <w:r w:rsidRPr="00281020">
        <w:rPr>
          <w:szCs w:val="21"/>
        </w:rPr>
        <w:t>C</w:t>
      </w:r>
      <w:r w:rsidRPr="00281020">
        <w:rPr>
          <w:szCs w:val="21"/>
        </w:rPr>
        <w:t>符合题意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D</w:t>
      </w:r>
      <w:r w:rsidRPr="00281020">
        <w:rPr>
          <w:szCs w:val="21"/>
        </w:rPr>
        <w:t>．拱桥的倒影，这是由于拱桥反射的光在水面再次反射形成的，</w:t>
      </w:r>
      <w:r w:rsidRPr="00281020">
        <w:rPr>
          <w:szCs w:val="21"/>
        </w:rPr>
        <w:t>D</w:t>
      </w:r>
      <w:r w:rsidRPr="00281020">
        <w:rPr>
          <w:szCs w:val="21"/>
        </w:rPr>
        <w:t>项不合题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C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pStyle w:val="a8"/>
        <w:widowControl/>
        <w:kinsoku w:val="0"/>
        <w:wordWrap w:val="0"/>
        <w:overflowPunct w:val="0"/>
        <w:autoSpaceDE w:val="0"/>
        <w:spacing w:before="28" w:beforeAutospacing="0" w:afterAutospacing="0" w:line="360" w:lineRule="auto"/>
        <w:rPr>
          <w:rFonts w:ascii="Times New Roman" w:hAnsi="Times New Roman"/>
          <w:sz w:val="21"/>
          <w:szCs w:val="21"/>
        </w:rPr>
      </w:pPr>
      <w:r w:rsidRPr="00281020">
        <w:rPr>
          <w:rFonts w:ascii="Times New Roman" w:hAnsi="Times New Roman"/>
          <w:sz w:val="21"/>
          <w:szCs w:val="21"/>
        </w:rPr>
        <w:t>2</w:t>
      </w:r>
      <w:r w:rsidRPr="00281020">
        <w:rPr>
          <w:rFonts w:ascii="Times New Roman" w:hAnsi="Times New Roman"/>
          <w:sz w:val="21"/>
          <w:szCs w:val="21"/>
        </w:rPr>
        <w:t>．（</w:t>
      </w:r>
      <w:r w:rsidRPr="00281020">
        <w:rPr>
          <w:rFonts w:ascii="Times New Roman" w:hAnsi="Times New Roman"/>
          <w:sz w:val="21"/>
          <w:szCs w:val="21"/>
        </w:rPr>
        <w:t>2020·</w:t>
      </w:r>
      <w:r w:rsidRPr="00281020">
        <w:rPr>
          <w:rFonts w:ascii="Times New Roman" w:hAnsi="Times New Roman"/>
          <w:sz w:val="21"/>
          <w:szCs w:val="21"/>
        </w:rPr>
        <w:t>江苏</w:t>
      </w:r>
      <w:r w:rsidRPr="00281020">
        <w:rPr>
          <w:rFonts w:ascii="Times New Roman" w:hAnsi="Times New Roman" w:hint="eastAsia"/>
          <w:sz w:val="21"/>
          <w:szCs w:val="21"/>
        </w:rPr>
        <w:t>连云港</w:t>
      </w:r>
      <w:r w:rsidRPr="00281020">
        <w:rPr>
          <w:rFonts w:ascii="Times New Roman" w:hAnsi="Times New Roman"/>
          <w:sz w:val="21"/>
          <w:szCs w:val="21"/>
        </w:rPr>
        <w:t>·</w:t>
      </w:r>
      <w:r w:rsidRPr="00281020">
        <w:rPr>
          <w:rFonts w:ascii="Times New Roman" w:hAnsi="Times New Roman"/>
          <w:sz w:val="21"/>
          <w:szCs w:val="21"/>
        </w:rPr>
        <w:t>中考真题）</w:t>
      </w:r>
      <w:r w:rsidRPr="00281020">
        <w:rPr>
          <w:rFonts w:ascii="宋体" w:hAnsi="宋体"/>
          <w:color w:val="000000"/>
          <w:sz w:val="21"/>
          <w:szCs w:val="21"/>
        </w:rPr>
        <w:t>如图所示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让一束白光经过三棱镜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在三棱镜后放置一凸透镜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将光屏放在</w:t>
      </w:r>
      <w:r w:rsidRPr="00281020">
        <w:rPr>
          <w:rFonts w:ascii="Times New Roman" w:hAnsi="Times New Roman"/>
          <w:i/>
          <w:iCs/>
          <w:color w:val="000000"/>
          <w:sz w:val="21"/>
          <w:szCs w:val="21"/>
        </w:rPr>
        <w:t>B</w:t>
      </w:r>
      <w:r w:rsidRPr="00281020">
        <w:rPr>
          <w:rFonts w:ascii="宋体" w:hAnsi="宋体"/>
          <w:color w:val="000000"/>
          <w:sz w:val="21"/>
          <w:szCs w:val="21"/>
        </w:rPr>
        <w:t>处时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观察到色光的颜色是</w:t>
      </w:r>
      <w:r w:rsidRPr="00281020">
        <w:rPr>
          <w:rFonts w:ascii="宋体" w:hAnsi="宋体"/>
          <w:color w:val="000000"/>
          <w:sz w:val="21"/>
          <w:szCs w:val="21"/>
          <w:u w:val="single"/>
        </w:rPr>
        <w:t xml:space="preserve">   </w:t>
      </w:r>
      <w:r w:rsidRPr="00281020">
        <w:rPr>
          <w:rFonts w:ascii="Times New Roman" w:hAnsi="Times New Roman"/>
          <w:color w:val="000000"/>
          <w:sz w:val="21"/>
          <w:szCs w:val="21"/>
          <w:u w:val="single"/>
        </w:rPr>
        <w:t xml:space="preserve">    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光屏先后在</w:t>
      </w:r>
      <w:r w:rsidRPr="00281020">
        <w:rPr>
          <w:rFonts w:ascii="Times New Roman" w:hAnsi="Times New Roman"/>
          <w:i/>
          <w:iCs/>
          <w:color w:val="000000"/>
          <w:sz w:val="21"/>
          <w:szCs w:val="21"/>
        </w:rPr>
        <w:t>A</w:t>
      </w:r>
      <w:r w:rsidRPr="00281020">
        <w:rPr>
          <w:rFonts w:ascii="宋体" w:hAnsi="宋体"/>
          <w:color w:val="000000"/>
          <w:sz w:val="21"/>
          <w:szCs w:val="21"/>
        </w:rPr>
        <w:t>、</w:t>
      </w:r>
      <w:r w:rsidRPr="00281020">
        <w:rPr>
          <w:rFonts w:ascii="Times New Roman" w:hAnsi="Times New Roman"/>
          <w:i/>
          <w:iCs/>
          <w:color w:val="000000"/>
          <w:sz w:val="21"/>
          <w:szCs w:val="21"/>
        </w:rPr>
        <w:t>C</w:t>
      </w:r>
      <w:r w:rsidRPr="00281020">
        <w:rPr>
          <w:rFonts w:ascii="宋体" w:hAnsi="宋体"/>
          <w:color w:val="000000"/>
          <w:sz w:val="21"/>
          <w:szCs w:val="21"/>
        </w:rPr>
        <w:t>两处时</w:t>
      </w:r>
      <w:r w:rsidRPr="00281020">
        <w:rPr>
          <w:rFonts w:ascii="宋体" w:hAnsi="宋体" w:hint="eastAsia"/>
          <w:color w:val="000000"/>
          <w:sz w:val="21"/>
          <w:szCs w:val="21"/>
        </w:rPr>
        <w:t>，</w:t>
      </w:r>
      <w:r w:rsidRPr="00281020">
        <w:rPr>
          <w:rFonts w:ascii="宋体" w:hAnsi="宋体"/>
          <w:color w:val="000000"/>
          <w:sz w:val="21"/>
          <w:szCs w:val="21"/>
        </w:rPr>
        <w:t>观察到的现象有何不同</w:t>
      </w:r>
      <w:r w:rsidRPr="00281020">
        <w:rPr>
          <w:rFonts w:ascii="Times New Roman" w:hAnsi="Times New Roman"/>
          <w:color w:val="000000"/>
          <w:sz w:val="21"/>
          <w:szCs w:val="21"/>
        </w:rPr>
        <w:t>:</w:t>
      </w:r>
      <w:r w:rsidRPr="00281020">
        <w:rPr>
          <w:rFonts w:ascii="宋体" w:hAnsi="宋体"/>
          <w:color w:val="000000"/>
          <w:sz w:val="21"/>
          <w:szCs w:val="21"/>
          <w:u w:val="single"/>
        </w:rPr>
        <w:t xml:space="preserve">         </w:t>
      </w:r>
      <w:r w:rsidRPr="00281020">
        <w:rPr>
          <w:rFonts w:ascii="Times New Roman" w:hAnsi="Times New Roman"/>
          <w:color w:val="000000"/>
          <w:sz w:val="21"/>
          <w:szCs w:val="21"/>
          <w:u w:val="single"/>
        </w:rPr>
        <w:t xml:space="preserve">        </w:t>
      </w:r>
      <w:r w:rsidRPr="00281020">
        <w:rPr>
          <w:rFonts w:ascii="宋体" w:hAnsi="宋体"/>
          <w:color w:val="000000"/>
          <w:sz w:val="21"/>
          <w:szCs w:val="21"/>
        </w:rPr>
        <w:t>。</w:t>
      </w:r>
      <w:r w:rsidRPr="00281020">
        <w:rPr>
          <w:rFonts w:ascii="Times New Roman" w:hAnsi="Times New Roman"/>
          <w:color w:val="000000"/>
          <w:sz w:val="21"/>
          <w:szCs w:val="21"/>
        </w:rPr>
        <w:t xml:space="preserve"> </w:t>
      </w:r>
    </w:p>
    <w:p w:rsidR="00010F22" w:rsidRPr="00281020" w:rsidRDefault="00010F22" w:rsidP="00010F22">
      <w:pPr>
        <w:autoSpaceDE w:val="0"/>
        <w:spacing w:line="360" w:lineRule="auto"/>
        <w:rPr>
          <w:szCs w:val="21"/>
        </w:rPr>
      </w:pPr>
      <w:r w:rsidRPr="00281020">
        <w:rPr>
          <w:szCs w:val="21"/>
        </w:rPr>
        <w:t xml:space="preserve"> </w:t>
      </w:r>
    </w:p>
    <w:p w:rsidR="00010F22" w:rsidRPr="00281020" w:rsidRDefault="00010F22" w:rsidP="00010F22">
      <w:pPr>
        <w:autoSpaceDE w:val="0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204210" cy="755650"/>
            <wp:effectExtent l="0" t="0" r="0" b="6350"/>
            <wp:docPr id="84" name="图片 84" descr="C:\Users\Mao\AppData\Local\Temp\ksohtml12612\wp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ao\AppData\Local\Temp\ksohtml12612\wps1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21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 xml:space="preserve">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b/>
          <w:bCs/>
          <w:szCs w:val="21"/>
        </w:rPr>
        <w:t>答案</w:t>
      </w:r>
      <w:r w:rsidRPr="00281020">
        <w:rPr>
          <w:b/>
          <w:bCs/>
          <w:szCs w:val="21"/>
        </w:rPr>
        <w:t xml:space="preserve"> </w:t>
      </w:r>
      <w:r w:rsidRPr="00281020">
        <w:rPr>
          <w:szCs w:val="21"/>
        </w:rPr>
        <w:t>白色</w:t>
      </w:r>
      <w:r w:rsidRPr="00281020">
        <w:rPr>
          <w:szCs w:val="21"/>
        </w:rPr>
        <w:t xml:space="preserve"> </w:t>
      </w:r>
      <w:r w:rsidRPr="00281020">
        <w:rPr>
          <w:szCs w:val="21"/>
        </w:rPr>
        <w:t>光屏上彩色光带顺序相反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b/>
          <w:bCs/>
          <w:szCs w:val="21"/>
        </w:rPr>
        <w:t>解析</w:t>
      </w:r>
      <w:r w:rsidRPr="00281020">
        <w:rPr>
          <w:b/>
          <w:bCs/>
          <w:szCs w:val="21"/>
        </w:rPr>
        <w:t xml:space="preserve"> </w:t>
      </w:r>
      <w:r w:rsidRPr="00281020">
        <w:rPr>
          <w:szCs w:val="21"/>
        </w:rPr>
        <w:t>凸透镜对光有会聚作用</w:t>
      </w:r>
      <w:r w:rsidRPr="00281020">
        <w:rPr>
          <w:rFonts w:hint="eastAsia"/>
          <w:szCs w:val="21"/>
        </w:rPr>
        <w:t>，</w:t>
      </w:r>
      <w:r w:rsidRPr="00281020">
        <w:rPr>
          <w:szCs w:val="21"/>
        </w:rPr>
        <w:t>分解的七种色光经过折射会聚于</w:t>
      </w:r>
      <w:r w:rsidRPr="00281020">
        <w:rPr>
          <w:i/>
          <w:iCs/>
          <w:szCs w:val="21"/>
        </w:rPr>
        <w:t>B</w:t>
      </w:r>
      <w:r w:rsidRPr="00281020">
        <w:rPr>
          <w:szCs w:val="21"/>
        </w:rPr>
        <w:t>处</w:t>
      </w:r>
      <w:r w:rsidRPr="00281020">
        <w:rPr>
          <w:rFonts w:hint="eastAsia"/>
          <w:szCs w:val="21"/>
        </w:rPr>
        <w:t>，</w:t>
      </w:r>
      <w:r w:rsidRPr="00281020">
        <w:rPr>
          <w:szCs w:val="21"/>
        </w:rPr>
        <w:t>混合成白光</w:t>
      </w:r>
      <w:r w:rsidRPr="00281020">
        <w:rPr>
          <w:rFonts w:hint="eastAsia"/>
          <w:szCs w:val="21"/>
        </w:rPr>
        <w:t>，</w:t>
      </w:r>
      <w:r w:rsidRPr="00281020">
        <w:rPr>
          <w:szCs w:val="21"/>
        </w:rPr>
        <w:t>所以</w:t>
      </w:r>
      <w:r w:rsidRPr="00281020">
        <w:rPr>
          <w:i/>
          <w:iCs/>
          <w:szCs w:val="21"/>
        </w:rPr>
        <w:t>B</w:t>
      </w:r>
      <w:r w:rsidRPr="00281020">
        <w:rPr>
          <w:szCs w:val="21"/>
        </w:rPr>
        <w:t>处的色光的颜色为白色。由于光在同种均匀介质中沿直线传播</w:t>
      </w:r>
      <w:r w:rsidRPr="00281020">
        <w:rPr>
          <w:rFonts w:hint="eastAsia"/>
          <w:szCs w:val="21"/>
        </w:rPr>
        <w:t>，</w:t>
      </w:r>
      <w:r w:rsidRPr="00281020">
        <w:rPr>
          <w:szCs w:val="21"/>
        </w:rPr>
        <w:t>所以</w:t>
      </w:r>
      <w:r w:rsidRPr="00281020">
        <w:rPr>
          <w:i/>
          <w:iCs/>
          <w:szCs w:val="21"/>
        </w:rPr>
        <w:t>A</w:t>
      </w:r>
      <w:r w:rsidRPr="00281020">
        <w:rPr>
          <w:szCs w:val="21"/>
        </w:rPr>
        <w:t>、</w:t>
      </w:r>
      <w:r w:rsidRPr="00281020">
        <w:rPr>
          <w:i/>
          <w:iCs/>
          <w:szCs w:val="21"/>
        </w:rPr>
        <w:t>C</w:t>
      </w:r>
      <w:r w:rsidRPr="00281020">
        <w:rPr>
          <w:szCs w:val="21"/>
        </w:rPr>
        <w:t>两处的色光顺序正好相反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lastRenderedPageBreak/>
        <w:t>3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镇江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当蜡烛</w:t>
      </w:r>
      <w:r w:rsidRPr="00281020">
        <w:rPr>
          <w:rFonts w:eastAsia="微软雅黑"/>
          <w:szCs w:val="21"/>
        </w:rPr>
        <w:t>､</w:t>
      </w:r>
      <w:r w:rsidRPr="00281020">
        <w:rPr>
          <w:szCs w:val="21"/>
        </w:rPr>
        <w:t>透镜甲和光屏放置在图示位置时，烛焰在光屏上成清晰的像，现保持蜡烛和透镜的位置不变，将透镜甲更换为透镜乙后，需将光屏向左移动距离</w:t>
      </w:r>
      <w:r w:rsidRPr="00281020">
        <w:rPr>
          <w:i/>
          <w:szCs w:val="21"/>
        </w:rPr>
        <w:t>s</w:t>
      </w:r>
      <w:r w:rsidRPr="00281020">
        <w:rPr>
          <w:szCs w:val="21"/>
        </w:rPr>
        <w:t>，方可在光屏上再次成清晰的像。则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029585" cy="866775"/>
            <wp:effectExtent l="0" t="0" r="0" b="9525"/>
            <wp:docPr id="83" name="图片 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透镜甲的焦距为</w:t>
      </w:r>
      <w:r w:rsidRPr="00281020">
        <w:rPr>
          <w:szCs w:val="21"/>
        </w:rPr>
        <w:t>20cm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透镜甲的焦距比乙的大</w:t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第二次所成的像是放大的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光屏移动的距离</w:t>
      </w:r>
      <w:r w:rsidRPr="00281020">
        <w:rPr>
          <w:i/>
          <w:szCs w:val="21"/>
        </w:rPr>
        <w:t>s</w:t>
      </w:r>
      <w:r w:rsidRPr="00281020">
        <w:rPr>
          <w:szCs w:val="21"/>
        </w:rPr>
        <w:t>&lt;10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B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</w:t>
      </w:r>
      <w:r w:rsidRPr="00281020">
        <w:rPr>
          <w:i/>
          <w:szCs w:val="21"/>
        </w:rPr>
        <w:t>u</w:t>
      </w:r>
      <w:r w:rsidRPr="00281020">
        <w:rPr>
          <w:szCs w:val="21"/>
        </w:rPr>
        <w:t>=</w:t>
      </w:r>
      <w:r w:rsidRPr="00281020">
        <w:rPr>
          <w:i/>
          <w:szCs w:val="21"/>
        </w:rPr>
        <w:t>v</w:t>
      </w:r>
      <w:r w:rsidRPr="00281020">
        <w:rPr>
          <w:szCs w:val="21"/>
        </w:rPr>
        <w:t>=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，凸透镜成倒立、等大的实像，如图，</w:t>
      </w:r>
      <w:r w:rsidRPr="00281020">
        <w:rPr>
          <w:i/>
          <w:szCs w:val="21"/>
        </w:rPr>
        <w:t>u</w:t>
      </w:r>
      <w:r w:rsidRPr="00281020">
        <w:rPr>
          <w:szCs w:val="21"/>
        </w:rPr>
        <w:t>=</w:t>
      </w:r>
      <w:r w:rsidRPr="00281020">
        <w:rPr>
          <w:i/>
          <w:szCs w:val="21"/>
        </w:rPr>
        <w:t>v</w:t>
      </w:r>
      <w:r w:rsidRPr="00281020">
        <w:rPr>
          <w:szCs w:val="21"/>
        </w:rPr>
        <w:t>=2</w:t>
      </w:r>
      <w:r w:rsidRPr="00281020">
        <w:rPr>
          <w:i/>
          <w:szCs w:val="21"/>
        </w:rPr>
        <w:t>f</w:t>
      </w:r>
      <w:r w:rsidRPr="00281020">
        <w:rPr>
          <w:szCs w:val="21"/>
        </w:rPr>
        <w:t xml:space="preserve"> =20cm</w:t>
      </w:r>
      <w:r w:rsidRPr="00281020">
        <w:rPr>
          <w:szCs w:val="21"/>
        </w:rPr>
        <w:t>时，所以</w:t>
      </w:r>
      <w:r w:rsidRPr="00281020">
        <w:rPr>
          <w:i/>
          <w:szCs w:val="21"/>
        </w:rPr>
        <w:t>f</w:t>
      </w:r>
      <w:r w:rsidRPr="00281020">
        <w:rPr>
          <w:szCs w:val="21"/>
        </w:rPr>
        <w:t>=10cm</w:t>
      </w:r>
      <w:r w:rsidRPr="00281020">
        <w:rPr>
          <w:szCs w:val="21"/>
        </w:rPr>
        <w:t>，即凸透镜的焦距是</w:t>
      </w:r>
      <w:r w:rsidRPr="00281020">
        <w:rPr>
          <w:szCs w:val="21"/>
        </w:rPr>
        <w:t>10cm</w:t>
      </w:r>
      <w:r w:rsidRPr="00281020">
        <w:rPr>
          <w:szCs w:val="21"/>
        </w:rPr>
        <w:t>，故</w:t>
      </w:r>
      <w:r w:rsidRPr="00281020">
        <w:rPr>
          <w:szCs w:val="21"/>
        </w:rPr>
        <w:t>A</w:t>
      </w:r>
      <w:r w:rsidRPr="00281020">
        <w:rPr>
          <w:szCs w:val="21"/>
        </w:rPr>
        <w:t>错误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B</w:t>
      </w:r>
      <w:r w:rsidRPr="00281020">
        <w:rPr>
          <w:szCs w:val="21"/>
        </w:rPr>
        <w:t>．将透镜甲更换为透镜乙后，需将光屏向左移动距离</w:t>
      </w:r>
      <w:r w:rsidRPr="00281020">
        <w:rPr>
          <w:i/>
          <w:szCs w:val="21"/>
        </w:rPr>
        <w:t>s</w:t>
      </w:r>
      <w:r w:rsidRPr="00281020">
        <w:rPr>
          <w:szCs w:val="21"/>
        </w:rPr>
        <w:t>，方可在光屏上再次成清晰的像，说明更换为透镜乙后，成像更近，故透镜乙的焦距小于透镜甲的焦距，故</w:t>
      </w:r>
      <w:r w:rsidRPr="00281020">
        <w:rPr>
          <w:szCs w:val="21"/>
        </w:rPr>
        <w:t>B</w:t>
      </w:r>
      <w:r w:rsidRPr="00281020">
        <w:rPr>
          <w:szCs w:val="21"/>
        </w:rPr>
        <w:t>正确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透镜乙的焦距小于透镜甲的焦距，因此更换为透镜乙后，物距大于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，所成的像是缩小的，故</w:t>
      </w:r>
      <w:r w:rsidRPr="00281020">
        <w:rPr>
          <w:szCs w:val="21"/>
        </w:rPr>
        <w:t>C</w:t>
      </w:r>
      <w:r w:rsidRPr="00281020">
        <w:rPr>
          <w:szCs w:val="21"/>
        </w:rPr>
        <w:t>错误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D</w:t>
      </w:r>
      <w:r w:rsidRPr="00281020">
        <w:rPr>
          <w:szCs w:val="21"/>
        </w:rPr>
        <w:t>．透镜甲的焦距为</w:t>
      </w:r>
      <w:r w:rsidRPr="00281020">
        <w:rPr>
          <w:szCs w:val="21"/>
        </w:rPr>
        <w:t>10cm</w:t>
      </w:r>
      <w:r w:rsidRPr="00281020">
        <w:rPr>
          <w:szCs w:val="21"/>
        </w:rPr>
        <w:t>，透镜乙的焦距小于透镜甲的焦距，若透镜乙的焦距为</w:t>
      </w:r>
      <w:r w:rsidRPr="00281020">
        <w:rPr>
          <w:szCs w:val="21"/>
        </w:rPr>
        <w:t>5cm</w:t>
      </w:r>
      <w:r w:rsidRPr="00281020">
        <w:rPr>
          <w:szCs w:val="21"/>
        </w:rPr>
        <w:t>以下，则像在</w:t>
      </w:r>
      <w:r w:rsidRPr="00281020">
        <w:rPr>
          <w:szCs w:val="21"/>
        </w:rPr>
        <w:t>5cm</w:t>
      </w:r>
      <w:r w:rsidRPr="00281020">
        <w:rPr>
          <w:szCs w:val="21"/>
        </w:rPr>
        <w:object w:dxaOrig="225" w:dyaOrig="1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97ca1ade6f449a8975fba74eab0ce42" style="width:11.25pt;height:8.25pt" o:ole="">
            <v:imagedata r:id="rId14" o:title="eqId797ca1ade6f449a8975fba74eab0ce42"/>
          </v:shape>
          <o:OLEObject Type="Embed" ProgID="Equation.DSMT4" ShapeID="_x0000_i1025" DrawAspect="Content" ObjectID="_1679903231" r:id="rId15"/>
        </w:object>
      </w:r>
      <w:r w:rsidRPr="00281020">
        <w:rPr>
          <w:szCs w:val="21"/>
        </w:rPr>
        <w:t>10cm</w:t>
      </w:r>
      <w:r w:rsidRPr="00281020">
        <w:rPr>
          <w:szCs w:val="21"/>
        </w:rPr>
        <w:t>之间，则光屏移动的距离</w:t>
      </w:r>
      <w:r w:rsidRPr="00281020">
        <w:rPr>
          <w:i/>
          <w:szCs w:val="21"/>
        </w:rPr>
        <w:t>s</w:t>
      </w:r>
      <w:r w:rsidRPr="00281020">
        <w:rPr>
          <w:szCs w:val="21"/>
        </w:rPr>
        <w:object w:dxaOrig="195" w:dyaOrig="210">
          <v:shape id="_x0000_i1026" type="#_x0000_t75" alt="eqId26c68a5adcee40a8b6edcb0d126dc0c7" style="width:9.75pt;height:10.5pt" o:ole="">
            <v:imagedata r:id="rId16" o:title="eqId26c68a5adcee40a8b6edcb0d126dc0c7"/>
          </v:shape>
          <o:OLEObject Type="Embed" ProgID="Equation.DSMT4" ShapeID="_x0000_i1026" DrawAspect="Content" ObjectID="_1679903232" r:id="rId17"/>
        </w:object>
      </w:r>
      <w:r w:rsidRPr="00281020">
        <w:rPr>
          <w:szCs w:val="21"/>
        </w:rPr>
        <w:t>10cm</w:t>
      </w:r>
      <w:r w:rsidRPr="00281020">
        <w:rPr>
          <w:szCs w:val="21"/>
        </w:rPr>
        <w:t>，故</w:t>
      </w:r>
      <w:r w:rsidRPr="00281020">
        <w:rPr>
          <w:szCs w:val="21"/>
        </w:rPr>
        <w:t>D</w:t>
      </w:r>
      <w:r w:rsidRPr="00281020">
        <w:rPr>
          <w:szCs w:val="21"/>
        </w:rPr>
        <w:t>错误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B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4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南通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在</w:t>
      </w:r>
      <w:r w:rsidRPr="00281020">
        <w:rPr>
          <w:szCs w:val="21"/>
        </w:rPr>
        <w:t>“</w:t>
      </w:r>
      <w:r w:rsidRPr="00281020">
        <w:rPr>
          <w:szCs w:val="21"/>
        </w:rPr>
        <w:t>探究凸透镜成像的规律</w:t>
      </w:r>
      <w:r w:rsidRPr="00281020">
        <w:rPr>
          <w:szCs w:val="21"/>
        </w:rPr>
        <w:t>”</w:t>
      </w:r>
      <w:r w:rsidRPr="00281020">
        <w:rPr>
          <w:szCs w:val="21"/>
        </w:rPr>
        <w:t>的实验中，光屏上得到一个倒立</w:t>
      </w:r>
      <w:r w:rsidRPr="00281020">
        <w:rPr>
          <w:rFonts w:eastAsia="微软雅黑"/>
          <w:szCs w:val="21"/>
        </w:rPr>
        <w:t>､</w:t>
      </w:r>
      <w:r w:rsidRPr="00281020">
        <w:rPr>
          <w:szCs w:val="21"/>
        </w:rPr>
        <w:t>等大的实像，若想再模拟照相机的成像原理，应将</w:t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蜡烛和光屏都远离透镜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蜡烛和光屏都靠近透镜</w:t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蜡烛远离透镜且光屏靠近透镜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蜡烛靠近透镜且光屏远离透镜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C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根据凸透镜成实像时，遵循物近像远像变大的特点知道，若想再模拟照相机的成像原理，即要得到缩小的实像，应增大物距，减小像距，则让蜡烛远离透镜，同时让光屏靠近透镜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C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5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泰州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如图是学校测温棚里的红外线测温仪，它既能测温，也能摄像，其镜头相当于凸透镜，它正常工作时所成像的性质是（　　）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009650" cy="1049655"/>
            <wp:effectExtent l="0" t="0" r="0" b="0"/>
            <wp:docPr id="82" name="图片 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正立放大的虚像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倒立缩小的实像</w:t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倒立放大的实像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正立缩小的实像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B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摄像机的镜头与照相机的镜头类似，应用的凸透镜成实像时，</w:t>
      </w:r>
      <w:r w:rsidRPr="00281020">
        <w:rPr>
          <w:szCs w:val="21"/>
        </w:rPr>
        <w:object w:dxaOrig="670" w:dyaOrig="318">
          <v:shape id="_x0000_i1027" type="#_x0000_t75" alt="eqIdb3a1250384b54139bee44598acd54917" style="width:33.75pt;height:15.75pt" o:ole="">
            <v:imagedata r:id="rId19" o:title="eqIdb3a1250384b54139bee44598acd54917"/>
          </v:shape>
          <o:OLEObject Type="Embed" ProgID="Equation.DSMT4" ShapeID="_x0000_i1027" DrawAspect="Content" ObjectID="_1679903233" r:id="rId20"/>
        </w:object>
      </w:r>
      <w:r w:rsidRPr="00281020">
        <w:rPr>
          <w:szCs w:val="21"/>
        </w:rPr>
        <w:t>，成倒立缩小的实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B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6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苏州市吴江区震泽初级中学九年级一模）海市蜃楼常在海上、沙漠中产生。海市蜃楼是光线经过密度不同的大气中，发生折射造成的结果。如图是烟台山出现罕见的海市蜃楼奇观：人间仙境蓬莱阁清晰浮现在烟台山上。如果大气变得均匀了，则我们每天看到太阳的时间将（　　）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232535" cy="819150"/>
            <wp:effectExtent l="0" t="0" r="5715" b="0"/>
            <wp:docPr id="81" name="图片 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5209583" descr="figur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变短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变长</w:t>
      </w:r>
      <w:r w:rsidRPr="00281020">
        <w:rPr>
          <w:szCs w:val="21"/>
        </w:rPr>
        <w:tab/>
        <w:t>C</w:t>
      </w:r>
      <w:r w:rsidRPr="00281020">
        <w:rPr>
          <w:szCs w:val="21"/>
        </w:rPr>
        <w:t>．不变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都有可能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A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根据折射现象可知，我们看到的太阳是由于折射而形成的虚像，根据题目中的海市蜃楼可知，虚像比实际位置高，所以每天看到太阳的时间将变短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A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7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省苏州吴江市松陵第一中学九年级一模）如图所示的四种现象中，属于光的</w:t>
      </w:r>
      <w:r w:rsidRPr="00281020">
        <w:rPr>
          <w:szCs w:val="21"/>
        </w:rPr>
        <w:lastRenderedPageBreak/>
        <w:t>直线传播现象的是（　　）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913630" cy="874395"/>
            <wp:effectExtent l="0" t="0" r="1270" b="1905"/>
            <wp:docPr id="80" name="图片 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眼睛被放大镜放大</w:t>
      </w:r>
      <w:r w:rsidRPr="00281020">
        <w:rPr>
          <w:szCs w:val="21"/>
        </w:rPr>
        <w:tab/>
        <w:t>B</w:t>
      </w:r>
      <w:r w:rsidRPr="00281020">
        <w:rPr>
          <w:szCs w:val="21"/>
        </w:rPr>
        <w:t>．丹顶鹤在水中的倒影</w:t>
      </w:r>
    </w:p>
    <w:p w:rsidR="00010F22" w:rsidRPr="00281020" w:rsidRDefault="00010F22" w:rsidP="00010F22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王亚平通过水球成像的过程</w:t>
      </w:r>
      <w:r w:rsidRPr="00281020">
        <w:rPr>
          <w:szCs w:val="21"/>
        </w:rPr>
        <w:tab/>
        <w:t>D</w:t>
      </w:r>
      <w:r w:rsidRPr="00281020">
        <w:rPr>
          <w:szCs w:val="21"/>
        </w:rPr>
        <w:t>．古老的民间艺术皮影戏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>D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放大镜把眼睛放大，属于光的折射现象，故</w:t>
      </w:r>
      <w:r w:rsidRPr="00281020">
        <w:rPr>
          <w:szCs w:val="21"/>
        </w:rPr>
        <w:t>A</w:t>
      </w:r>
      <w:r w:rsidRPr="00281020">
        <w:rPr>
          <w:szCs w:val="21"/>
        </w:rPr>
        <w:t>不符合题意；</w:t>
      </w:r>
      <w:r w:rsidRPr="00281020">
        <w:rPr>
          <w:szCs w:val="21"/>
        </w:rPr>
        <w:br/>
        <w:t>B</w:t>
      </w:r>
      <w:r w:rsidRPr="00281020">
        <w:rPr>
          <w:szCs w:val="21"/>
        </w:rPr>
        <w:t>．丹顶鹤在水中的倒影，属于平面镜成像，是因为光的反射形成的，故</w:t>
      </w:r>
      <w:r w:rsidRPr="00281020">
        <w:rPr>
          <w:szCs w:val="21"/>
        </w:rPr>
        <w:t>B</w:t>
      </w:r>
      <w:r w:rsidRPr="00281020">
        <w:rPr>
          <w:szCs w:val="21"/>
        </w:rPr>
        <w:t>不符合题意；</w:t>
      </w:r>
      <w:r w:rsidRPr="00281020">
        <w:rPr>
          <w:szCs w:val="21"/>
        </w:rPr>
        <w:br/>
        <w:t>C</w:t>
      </w:r>
      <w:r w:rsidRPr="00281020">
        <w:rPr>
          <w:szCs w:val="21"/>
        </w:rPr>
        <w:t>．水球具有中间厚，边缘薄的特点，因此水球相当于一个凸透镜，属于光的折射。故</w:t>
      </w:r>
      <w:r w:rsidRPr="00281020">
        <w:rPr>
          <w:szCs w:val="21"/>
        </w:rPr>
        <w:t>C</w:t>
      </w:r>
      <w:r w:rsidRPr="00281020">
        <w:rPr>
          <w:szCs w:val="21"/>
        </w:rPr>
        <w:t>不符合题意；</w:t>
      </w:r>
      <w:r w:rsidRPr="00281020">
        <w:rPr>
          <w:szCs w:val="21"/>
        </w:rPr>
        <w:br/>
        <w:t>D</w:t>
      </w:r>
      <w:r w:rsidRPr="00281020">
        <w:rPr>
          <w:szCs w:val="21"/>
        </w:rPr>
        <w:t>．</w:t>
      </w:r>
      <w:r w:rsidRPr="00281020">
        <w:rPr>
          <w:szCs w:val="21"/>
        </w:rPr>
        <w:t>“</w:t>
      </w:r>
      <w:r w:rsidRPr="00281020">
        <w:rPr>
          <w:szCs w:val="21"/>
        </w:rPr>
        <w:t>皮影戏</w:t>
      </w:r>
      <w:r w:rsidRPr="00281020">
        <w:rPr>
          <w:szCs w:val="21"/>
        </w:rPr>
        <w:t>”</w:t>
      </w:r>
      <w:r w:rsidRPr="00281020">
        <w:rPr>
          <w:szCs w:val="21"/>
        </w:rPr>
        <w:t>是因为光是沿直线传播形成的，故</w:t>
      </w:r>
      <w:r w:rsidRPr="00281020">
        <w:rPr>
          <w:szCs w:val="21"/>
        </w:rPr>
        <w:t>D</w:t>
      </w:r>
      <w:r w:rsidRPr="00281020">
        <w:rPr>
          <w:szCs w:val="21"/>
        </w:rPr>
        <w:t>符合题意。</w:t>
      </w:r>
      <w:r w:rsidRPr="00281020">
        <w:rPr>
          <w:szCs w:val="21"/>
        </w:rPr>
        <w:br/>
      </w:r>
      <w:r w:rsidRPr="00281020">
        <w:rPr>
          <w:szCs w:val="21"/>
        </w:rPr>
        <w:t>故选</w:t>
      </w:r>
      <w:r w:rsidRPr="00281020">
        <w:rPr>
          <w:szCs w:val="21"/>
        </w:rPr>
        <w:t>D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8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常州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如图甲所示，一束太阳光通过三棱镜后，在光屏上呈现彩色光带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754880" cy="1311910"/>
            <wp:effectExtent l="0" t="0" r="7620" b="2540"/>
            <wp:docPr id="79" name="图片 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br/>
        <w:t>(1)</w:t>
      </w:r>
      <w:r w:rsidRPr="00281020">
        <w:rPr>
          <w:szCs w:val="21"/>
        </w:rPr>
        <w:t>这种现象叫做光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现象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2)</w:t>
      </w:r>
      <w:r w:rsidRPr="00281020">
        <w:rPr>
          <w:szCs w:val="21"/>
        </w:rPr>
        <w:t>把温度计放在色散光带红光的外侧，发现其示数变大，表明该处存在人眼看不见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3)</w:t>
      </w:r>
      <w:r w:rsidRPr="00281020">
        <w:rPr>
          <w:szCs w:val="21"/>
        </w:rPr>
        <w:t>将蓝底、红字的小纸片放在光屏上蓝光区域，小纸片呈现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底、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字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4)</w:t>
      </w:r>
      <w:r w:rsidRPr="00281020">
        <w:rPr>
          <w:szCs w:val="21"/>
        </w:rPr>
        <w:t>由上述实验现象可推知：红光照射下某凸透镜的焦距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小于</w:t>
      </w:r>
      <w:r w:rsidRPr="00281020">
        <w:rPr>
          <w:szCs w:val="21"/>
        </w:rPr>
        <w:t>/</w:t>
      </w:r>
      <w:r w:rsidRPr="00281020">
        <w:rPr>
          <w:szCs w:val="21"/>
        </w:rPr>
        <w:t>等于</w:t>
      </w:r>
      <w:r w:rsidRPr="00281020">
        <w:rPr>
          <w:szCs w:val="21"/>
        </w:rPr>
        <w:t>/</w:t>
      </w:r>
      <w:r w:rsidRPr="00281020">
        <w:rPr>
          <w:szCs w:val="21"/>
        </w:rPr>
        <w:t>大于）蓝光照射下该凸透镜的焦距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5)</w:t>
      </w:r>
      <w:r w:rsidRPr="00281020">
        <w:rPr>
          <w:szCs w:val="21"/>
        </w:rPr>
        <w:t>如图乙所示，当用红光照亮物体</w:t>
      </w:r>
      <w:r w:rsidRPr="00281020">
        <w:rPr>
          <w:szCs w:val="21"/>
        </w:rPr>
        <w:t>E</w:t>
      </w:r>
      <w:r w:rsidRPr="00281020">
        <w:rPr>
          <w:szCs w:val="21"/>
        </w:rPr>
        <w:t>时，在光屏上恰好呈倒立、等大的实像：若改用蓝光照亮物体</w:t>
      </w:r>
      <w:r w:rsidRPr="00281020">
        <w:rPr>
          <w:szCs w:val="21"/>
        </w:rPr>
        <w:t>E</w:t>
      </w:r>
      <w:r w:rsidRPr="00281020">
        <w:rPr>
          <w:szCs w:val="21"/>
        </w:rPr>
        <w:t>时，应将光屏适当向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左</w:t>
      </w:r>
      <w:r w:rsidRPr="00281020">
        <w:rPr>
          <w:szCs w:val="21"/>
        </w:rPr>
        <w:t>/</w:t>
      </w:r>
      <w:r w:rsidRPr="00281020">
        <w:rPr>
          <w:szCs w:val="21"/>
        </w:rPr>
        <w:t>右）移，才能呈现清晰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缩小</w:t>
      </w:r>
      <w:r w:rsidRPr="00281020">
        <w:rPr>
          <w:szCs w:val="21"/>
        </w:rPr>
        <w:t>/</w:t>
      </w:r>
      <w:r w:rsidRPr="00281020">
        <w:rPr>
          <w:szCs w:val="21"/>
        </w:rPr>
        <w:t>等大</w:t>
      </w:r>
      <w:r w:rsidRPr="00281020">
        <w:rPr>
          <w:szCs w:val="21"/>
        </w:rPr>
        <w:t>/</w:t>
      </w:r>
      <w:r w:rsidRPr="00281020">
        <w:rPr>
          <w:szCs w:val="21"/>
        </w:rPr>
        <w:t>放大）的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【答案】色散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红外线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蓝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黑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大于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左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缩小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1)[1]</w:t>
      </w:r>
      <w:r w:rsidRPr="00281020">
        <w:rPr>
          <w:szCs w:val="21"/>
        </w:rPr>
        <w:t>太阳光经过三棱镜被分解为红、橙、黄、绿、蓝、靛、紫等七种色光的现象叫作光的色散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2)[2]</w:t>
      </w:r>
      <w:r w:rsidRPr="00281020">
        <w:rPr>
          <w:szCs w:val="21"/>
        </w:rPr>
        <w:t>红外线具有热效应，处于其中的物体温度会升高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3)[3][4]</w:t>
      </w:r>
      <w:r w:rsidRPr="00281020">
        <w:rPr>
          <w:szCs w:val="21"/>
        </w:rPr>
        <w:t>不透明物体的蓝色部分能够反射蓝光，看起来是蓝色，红色部分不能反射蓝光，看起来是黑色，所以小纸片呈现蓝底、黑字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4)[5]</w:t>
      </w:r>
      <w:r w:rsidRPr="00281020">
        <w:rPr>
          <w:szCs w:val="21"/>
        </w:rPr>
        <w:t>由甲图可知，红、橙、黄、绿、蓝、靛、紫等七种色光经过三棱镜后折射角依次变大，因此平行于凸透镜主观的这些光线经过凸透镜后，折射角大的光线的先出现会聚点，即焦点，因此焦距短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5)[6][7]</w:t>
      </w:r>
      <w:r w:rsidRPr="00281020">
        <w:rPr>
          <w:szCs w:val="21"/>
        </w:rPr>
        <w:t>红光照射时光屏上成倒立等大的实像，说明此时的物距等于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，换蓝光照射时，根据</w:t>
      </w:r>
      <w:r w:rsidRPr="00281020">
        <w:rPr>
          <w:szCs w:val="21"/>
        </w:rPr>
        <w:t>(4)</w:t>
      </w:r>
      <w:r w:rsidRPr="00281020">
        <w:rPr>
          <w:szCs w:val="21"/>
        </w:rPr>
        <w:t>中结论可知，此时凸透镜的焦距变小，因此相当于物距变大，即</w:t>
      </w:r>
      <w:r w:rsidRPr="00281020">
        <w:rPr>
          <w:szCs w:val="21"/>
        </w:rPr>
        <w:t>u</w:t>
      </w:r>
      <w:r w:rsidRPr="00281020">
        <w:rPr>
          <w:szCs w:val="21"/>
        </w:rPr>
        <w:t>＞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，像距变小，所以像向透镜移动，我们此时要将光屏向左移动才能再次得到清晰的倒立缩小的像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9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宿迁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小明在探究</w:t>
      </w:r>
      <w:r w:rsidRPr="00281020">
        <w:rPr>
          <w:szCs w:val="21"/>
        </w:rPr>
        <w:t>“</w:t>
      </w:r>
      <w:r w:rsidRPr="00281020">
        <w:rPr>
          <w:szCs w:val="21"/>
        </w:rPr>
        <w:t>凸透镜成像规律</w:t>
      </w:r>
      <w:r w:rsidRPr="00281020">
        <w:rPr>
          <w:szCs w:val="21"/>
        </w:rPr>
        <w:t>”</w:t>
      </w:r>
      <w:r w:rsidRPr="00281020">
        <w:rPr>
          <w:szCs w:val="21"/>
        </w:rPr>
        <w:t>的实验中，根据测量的数据，绘制了像距</w:t>
      </w:r>
      <w:r w:rsidRPr="00281020">
        <w:rPr>
          <w:i/>
          <w:szCs w:val="21"/>
        </w:rPr>
        <w:t>v</w:t>
      </w:r>
      <w:r w:rsidRPr="00281020">
        <w:rPr>
          <w:szCs w:val="21"/>
        </w:rPr>
        <w:t>随物距</w:t>
      </w:r>
      <w:r w:rsidRPr="00281020">
        <w:rPr>
          <w:i/>
          <w:szCs w:val="21"/>
        </w:rPr>
        <w:t>u</w:t>
      </w:r>
      <w:r w:rsidRPr="00281020">
        <w:rPr>
          <w:szCs w:val="21"/>
        </w:rPr>
        <w:t>变化的图象，如图所示，分析图象可知，当物距</w:t>
      </w:r>
      <w:r w:rsidRPr="00281020">
        <w:rPr>
          <w:i/>
          <w:szCs w:val="21"/>
        </w:rPr>
        <w:t>u</w:t>
      </w:r>
      <w:r w:rsidRPr="00281020">
        <w:rPr>
          <w:szCs w:val="21"/>
        </w:rPr>
        <w:t>＝</w:t>
      </w:r>
      <w:r w:rsidRPr="00281020">
        <w:rPr>
          <w:szCs w:val="21"/>
        </w:rPr>
        <w:t>12cm</w:t>
      </w:r>
      <w:r w:rsidRPr="00281020">
        <w:rPr>
          <w:szCs w:val="21"/>
        </w:rPr>
        <w:t>时，物体通过凸透镜成倒立、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的实像，生活中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选填</w:t>
      </w:r>
      <w:r w:rsidRPr="00281020">
        <w:rPr>
          <w:szCs w:val="21"/>
        </w:rPr>
        <w:t>“</w:t>
      </w:r>
      <w:r w:rsidRPr="00281020">
        <w:rPr>
          <w:szCs w:val="21"/>
        </w:rPr>
        <w:t>照相机</w:t>
      </w:r>
      <w:r w:rsidRPr="00281020">
        <w:rPr>
          <w:szCs w:val="21"/>
        </w:rPr>
        <w:t>”</w:t>
      </w:r>
      <w:r w:rsidRPr="00281020">
        <w:rPr>
          <w:szCs w:val="21"/>
        </w:rPr>
        <w:t>、</w:t>
      </w:r>
      <w:r w:rsidRPr="00281020">
        <w:rPr>
          <w:szCs w:val="21"/>
        </w:rPr>
        <w:t>“</w:t>
      </w:r>
      <w:r w:rsidRPr="00281020">
        <w:rPr>
          <w:szCs w:val="21"/>
        </w:rPr>
        <w:t>投影仪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放大镜</w:t>
      </w:r>
      <w:r w:rsidRPr="00281020">
        <w:rPr>
          <w:szCs w:val="21"/>
        </w:rPr>
        <w:t>”</w:t>
      </w:r>
      <w:r w:rsidRPr="00281020">
        <w:rPr>
          <w:szCs w:val="21"/>
        </w:rPr>
        <w:t>）就是利用了这样的成像原理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21790" cy="1447165"/>
            <wp:effectExtent l="0" t="0" r="0" b="635"/>
            <wp:docPr id="78" name="图片 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0221996" descr="figur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缩小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照相机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1][2]</w:t>
      </w:r>
      <w:r w:rsidRPr="00281020">
        <w:rPr>
          <w:szCs w:val="21"/>
        </w:rPr>
        <w:t>由图可知，当物距等于像距都等于</w:t>
      </w:r>
      <w:r w:rsidRPr="00281020">
        <w:rPr>
          <w:szCs w:val="21"/>
        </w:rPr>
        <w:t>10cm</w:t>
      </w:r>
      <w:r w:rsidRPr="00281020">
        <w:rPr>
          <w:szCs w:val="21"/>
        </w:rPr>
        <w:t>时，成倒立、等大的实像，此时的</w:t>
      </w:r>
    </w:p>
    <w:p w:rsidR="00010F22" w:rsidRPr="00281020" w:rsidRDefault="00010F22" w:rsidP="00010F22">
      <w:pPr>
        <w:pStyle w:val="a6"/>
        <w:spacing w:line="360" w:lineRule="auto"/>
        <w:rPr>
          <w:i/>
          <w:szCs w:val="21"/>
        </w:rPr>
      </w:pPr>
      <w:r w:rsidRPr="00281020">
        <w:rPr>
          <w:i/>
          <w:szCs w:val="21"/>
        </w:rPr>
        <w:t>u</w:t>
      </w:r>
      <w:r w:rsidRPr="00281020">
        <w:rPr>
          <w:szCs w:val="21"/>
        </w:rPr>
        <w:t>=</w:t>
      </w:r>
      <w:r w:rsidRPr="00281020">
        <w:rPr>
          <w:i/>
          <w:szCs w:val="21"/>
        </w:rPr>
        <w:t>v</w:t>
      </w:r>
      <w:r w:rsidRPr="00281020">
        <w:rPr>
          <w:szCs w:val="21"/>
        </w:rPr>
        <w:t>=10cm=2</w:t>
      </w:r>
      <w:r w:rsidRPr="00281020">
        <w:rPr>
          <w:i/>
          <w:szCs w:val="21"/>
        </w:rPr>
        <w:t>f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i/>
          <w:szCs w:val="21"/>
        </w:rPr>
        <w:t>f</w:t>
      </w:r>
      <w:r w:rsidRPr="00281020">
        <w:rPr>
          <w:szCs w:val="21"/>
        </w:rPr>
        <w:t>=5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当物距</w:t>
      </w:r>
      <w:r w:rsidRPr="00281020">
        <w:rPr>
          <w:i/>
          <w:szCs w:val="21"/>
        </w:rPr>
        <w:t>u</w:t>
      </w:r>
      <w:r w:rsidRPr="00281020">
        <w:rPr>
          <w:szCs w:val="21"/>
        </w:rPr>
        <w:t>=12cm</w:t>
      </w:r>
      <w:r w:rsidRPr="00281020">
        <w:rPr>
          <w:szCs w:val="21"/>
        </w:rPr>
        <w:t>时，物距大于二倍焦距，物体通过凸透镜成倒立、缩小的实像，其应用是照</w:t>
      </w:r>
      <w:r w:rsidRPr="00281020">
        <w:rPr>
          <w:szCs w:val="21"/>
        </w:rPr>
        <w:lastRenderedPageBreak/>
        <w:t>相机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0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无锡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用焦距为</w:t>
      </w:r>
      <w:r w:rsidRPr="00281020">
        <w:rPr>
          <w:szCs w:val="21"/>
        </w:rPr>
        <w:t>10cm</w:t>
      </w:r>
      <w:r w:rsidRPr="00281020">
        <w:rPr>
          <w:szCs w:val="21"/>
        </w:rPr>
        <w:t>的凸透镜做</w:t>
      </w:r>
      <w:r w:rsidRPr="00281020">
        <w:rPr>
          <w:szCs w:val="21"/>
        </w:rPr>
        <w:t>“</w:t>
      </w:r>
      <w:r w:rsidRPr="00281020">
        <w:rPr>
          <w:szCs w:val="21"/>
        </w:rPr>
        <w:t>探究凸透镜成像规律</w:t>
      </w:r>
      <w:r w:rsidRPr="00281020">
        <w:rPr>
          <w:szCs w:val="21"/>
        </w:rPr>
        <w:t>”</w:t>
      </w:r>
      <w:r w:rsidRPr="00281020">
        <w:rPr>
          <w:szCs w:val="21"/>
        </w:rPr>
        <w:t>的实验。组装并调整实验器材时。应使烛焰和光屏的中心位于凸透镜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上；找像时，要前后多移动几次光屏，找出成最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像时光屏的位置；当点燃的蜡烛、凸透镜、光屏置于光具座上如图所示的位置时，光屏上呈现烛焰的倒立、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的实像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418840" cy="962025"/>
            <wp:effectExtent l="0" t="0" r="0" b="9525"/>
            <wp:docPr id="77" name="图片 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2665914" descr="figur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主光轴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清晰的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放大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1]</w:t>
      </w:r>
      <w:r w:rsidRPr="00281020">
        <w:rPr>
          <w:szCs w:val="21"/>
        </w:rPr>
        <w:t>实验前先固定凸透镜，再移动蜡烛和光屏使它们靠近凸透镜，再点燃蜡烛，调节凸透镜和光屏的高度，使烛焰和光屏的中心位于凸透镜的主光轴上，这样像才能成在光屏的中央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2]</w:t>
      </w:r>
      <w:r w:rsidRPr="00281020">
        <w:rPr>
          <w:szCs w:val="21"/>
        </w:rPr>
        <w:t>寻找像时，要前后多移动几次光屏，直到光屏上出现最清晰的像为止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3]</w:t>
      </w:r>
      <w:r w:rsidRPr="00281020">
        <w:rPr>
          <w:szCs w:val="21"/>
        </w:rPr>
        <w:t>当点燃的蜡烛、凸透镜、光屏置于光具座上如图所示的位置时，由图可知此时的物距小于像距，光屏上会成倒立放大的实像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1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扬州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同学们课间在走廊上眺望远方。此时晶状体变</w:t>
      </w:r>
      <w:r w:rsidRPr="00281020">
        <w:rPr>
          <w:szCs w:val="21"/>
          <w:u w:val="single"/>
        </w:rPr>
        <w:t xml:space="preserve">    </w:t>
      </w:r>
      <w:r w:rsidRPr="00281020">
        <w:rPr>
          <w:szCs w:val="21"/>
        </w:rPr>
        <w:t>（填</w:t>
      </w:r>
      <w:r w:rsidRPr="00281020">
        <w:rPr>
          <w:szCs w:val="21"/>
        </w:rPr>
        <w:t>“</w:t>
      </w:r>
      <w:r w:rsidRPr="00281020">
        <w:rPr>
          <w:szCs w:val="21"/>
        </w:rPr>
        <w:t>厚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薄</w:t>
      </w:r>
      <w:r w:rsidRPr="00281020">
        <w:rPr>
          <w:szCs w:val="21"/>
        </w:rPr>
        <w:t>”</w:t>
      </w:r>
      <w:r w:rsidRPr="00281020">
        <w:rPr>
          <w:szCs w:val="21"/>
        </w:rPr>
        <w:t>），晶状体的</w:t>
      </w:r>
      <w:r w:rsidRPr="00281020">
        <w:rPr>
          <w:szCs w:val="21"/>
          <w:u w:val="single"/>
        </w:rPr>
        <w:t xml:space="preserve">       </w:t>
      </w:r>
      <w:r w:rsidRPr="00281020">
        <w:rPr>
          <w:szCs w:val="21"/>
        </w:rPr>
        <w:t>发生变化，远处的景物在视网膜上成倒立、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的实像。有些同学看不清远处的景物，可以佩戴</w:t>
      </w:r>
      <w:r w:rsidRPr="00281020">
        <w:rPr>
          <w:szCs w:val="21"/>
          <w:u w:val="single"/>
        </w:rPr>
        <w:t xml:space="preserve">     </w:t>
      </w:r>
      <w:r w:rsidRPr="00281020">
        <w:rPr>
          <w:szCs w:val="21"/>
        </w:rPr>
        <w:t>透镜制作的眼镜矫正视力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【答案】薄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焦距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缩小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凹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1][2][3]</w:t>
      </w:r>
      <w:r w:rsidRPr="00281020">
        <w:rPr>
          <w:szCs w:val="21"/>
        </w:rPr>
        <w:t>同学们观看远方时，此时晶状体变薄，晶状体的焦距发生变化，晶状体把光线会聚到视网膜上，成一个倒立缩小的实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4]</w:t>
      </w:r>
      <w:r w:rsidRPr="00281020">
        <w:rPr>
          <w:szCs w:val="21"/>
        </w:rPr>
        <w:t>有些同学看不清远处的景物，是因为晶状体的厚度变大，像成在了视网膜的前方，需要佩戴凹透镜进行矫正，利用凹透镜的发散作用，把光线的会聚点移到视网膜上，呈现一个清晰的像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2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镇江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光在空气和水的分界面处同时发生反射和折射光路如图</w:t>
      </w:r>
      <w:r w:rsidRPr="00281020">
        <w:rPr>
          <w:szCs w:val="21"/>
        </w:rPr>
        <w:lastRenderedPageBreak/>
        <w:t>所示，其中折射角为</w:t>
      </w:r>
      <w:r w:rsidRPr="00281020">
        <w:rPr>
          <w:szCs w:val="21"/>
          <w:u w:val="single"/>
        </w:rPr>
        <w:t xml:space="preserve">     </w:t>
      </w:r>
      <w:r w:rsidRPr="00281020">
        <w:rPr>
          <w:szCs w:val="21"/>
        </w:rPr>
        <w:t>（选填</w:t>
      </w:r>
      <w:r w:rsidRPr="00281020">
        <w:rPr>
          <w:szCs w:val="21"/>
        </w:rPr>
        <w:t>“1”</w:t>
      </w:r>
      <w:r w:rsidRPr="00281020">
        <w:rPr>
          <w:rFonts w:eastAsia="微软雅黑"/>
          <w:szCs w:val="21"/>
        </w:rPr>
        <w:t>､</w:t>
      </w:r>
      <w:r w:rsidRPr="00281020">
        <w:rPr>
          <w:szCs w:val="21"/>
        </w:rPr>
        <w:t>“2”</w:t>
      </w:r>
      <w:r w:rsidRPr="00281020">
        <w:rPr>
          <w:szCs w:val="21"/>
        </w:rPr>
        <w:t>或</w:t>
      </w:r>
      <w:r w:rsidRPr="00281020">
        <w:rPr>
          <w:szCs w:val="21"/>
        </w:rPr>
        <w:t>“3”</w:t>
      </w:r>
      <w:r w:rsidRPr="00281020">
        <w:rPr>
          <w:szCs w:val="21"/>
        </w:rPr>
        <w:t>），分界面为</w:t>
      </w:r>
      <w:r w:rsidRPr="00281020">
        <w:rPr>
          <w:szCs w:val="21"/>
          <w:u w:val="single"/>
        </w:rPr>
        <w:t xml:space="preserve">     </w:t>
      </w:r>
      <w:r w:rsidRPr="00281020">
        <w:rPr>
          <w:szCs w:val="21"/>
        </w:rPr>
        <w:t>（选填</w:t>
      </w:r>
      <w:r w:rsidRPr="00281020">
        <w:rPr>
          <w:szCs w:val="21"/>
        </w:rPr>
        <w:t>“</w:t>
      </w:r>
      <w:r w:rsidRPr="00281020">
        <w:rPr>
          <w:rFonts w:ascii="宋体" w:hAnsi="宋体" w:cs="宋体" w:hint="eastAsia"/>
          <w:szCs w:val="21"/>
        </w:rPr>
        <w:t>①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rFonts w:ascii="宋体" w:hAnsi="宋体" w:cs="宋体" w:hint="eastAsia"/>
          <w:szCs w:val="21"/>
        </w:rPr>
        <w:t>②</w:t>
      </w:r>
      <w:r w:rsidRPr="00281020">
        <w:rPr>
          <w:szCs w:val="21"/>
        </w:rPr>
        <w:t>”</w:t>
      </w:r>
      <w:r w:rsidRPr="00281020">
        <w:rPr>
          <w:szCs w:val="21"/>
        </w:rPr>
        <w:t>），分界面的</w:t>
      </w:r>
      <w:r w:rsidRPr="00281020">
        <w:rPr>
          <w:szCs w:val="21"/>
          <w:u w:val="single"/>
        </w:rPr>
        <w:t xml:space="preserve">     </w:t>
      </w:r>
      <w:r w:rsidRPr="00281020">
        <w:rPr>
          <w:szCs w:val="21"/>
        </w:rPr>
        <w:t>方为水，当入射角减小时，反射光线与折射光线的夹角将变</w:t>
      </w:r>
      <w:r w:rsidRPr="00281020">
        <w:rPr>
          <w:szCs w:val="21"/>
          <w:u w:val="single"/>
        </w:rPr>
        <w:t xml:space="preserve">     </w:t>
      </w:r>
      <w:r w:rsidRPr="00281020">
        <w:rPr>
          <w:rFonts w:eastAsia="微软雅黑"/>
          <w:szCs w:val="21"/>
        </w:rPr>
        <w:t>｡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90040" cy="1271905"/>
            <wp:effectExtent l="0" t="0" r="0" b="4445"/>
            <wp:docPr id="76" name="图片 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 xml:space="preserve">2    </w:t>
      </w:r>
      <w:r w:rsidRPr="00281020">
        <w:rPr>
          <w:rFonts w:ascii="宋体" w:hAnsi="宋体" w:cs="宋体" w:hint="eastAsia"/>
          <w:szCs w:val="21"/>
        </w:rPr>
        <w:t>②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上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大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1][2]</w:t>
      </w:r>
      <w:r w:rsidRPr="00281020">
        <w:rPr>
          <w:szCs w:val="21"/>
        </w:rPr>
        <w:t>根据光的反射定律，入射光线与法线的夹角为入射角，反射光线与法线的夹角为反射角，并且反射角等于入射角，由图可知，</w:t>
      </w:r>
      <w:r w:rsidRPr="00281020">
        <w:rPr>
          <w:szCs w:val="21"/>
        </w:rPr>
        <w:t>3</w:t>
      </w:r>
      <w:r w:rsidRPr="00281020">
        <w:rPr>
          <w:szCs w:val="21"/>
        </w:rPr>
        <w:t>、</w:t>
      </w:r>
      <w:r w:rsidRPr="00281020">
        <w:rPr>
          <w:szCs w:val="21"/>
        </w:rPr>
        <w:t>1</w:t>
      </w:r>
      <w:r w:rsidRPr="00281020">
        <w:rPr>
          <w:szCs w:val="21"/>
        </w:rPr>
        <w:t>是入射角和反射角，故</w:t>
      </w:r>
      <w:r w:rsidRPr="00281020">
        <w:rPr>
          <w:rFonts w:ascii="宋体" w:hAnsi="宋体" w:cs="宋体" w:hint="eastAsia"/>
          <w:szCs w:val="21"/>
        </w:rPr>
        <w:t>①</w:t>
      </w:r>
      <w:r w:rsidRPr="00281020">
        <w:rPr>
          <w:szCs w:val="21"/>
        </w:rPr>
        <w:t>是法线，</w:t>
      </w:r>
      <w:r w:rsidRPr="00281020">
        <w:rPr>
          <w:rFonts w:ascii="宋体" w:hAnsi="宋体" w:cs="宋体" w:hint="eastAsia"/>
          <w:szCs w:val="21"/>
        </w:rPr>
        <w:t>②</w:t>
      </w:r>
      <w:r w:rsidRPr="00281020">
        <w:rPr>
          <w:szCs w:val="21"/>
        </w:rPr>
        <w:t>是界面，所以</w:t>
      </w:r>
      <w:r w:rsidRPr="00281020">
        <w:rPr>
          <w:i/>
          <w:szCs w:val="21"/>
        </w:rPr>
        <w:t>CO</w:t>
      </w:r>
      <w:r w:rsidRPr="00281020">
        <w:rPr>
          <w:szCs w:val="21"/>
        </w:rPr>
        <w:t>是入射光线，</w:t>
      </w:r>
      <w:r w:rsidRPr="00281020">
        <w:rPr>
          <w:i/>
          <w:szCs w:val="21"/>
        </w:rPr>
        <w:t>OA</w:t>
      </w:r>
      <w:r w:rsidRPr="00281020">
        <w:rPr>
          <w:szCs w:val="21"/>
        </w:rPr>
        <w:t>是反射光线，</w:t>
      </w:r>
      <w:r w:rsidRPr="00281020">
        <w:rPr>
          <w:i/>
          <w:szCs w:val="21"/>
        </w:rPr>
        <w:t>OB</w:t>
      </w:r>
      <w:r w:rsidRPr="00281020">
        <w:rPr>
          <w:szCs w:val="21"/>
        </w:rPr>
        <w:t>为折射光线，其中折射角为</w:t>
      </w:r>
      <w:r w:rsidRPr="00281020">
        <w:rPr>
          <w:szCs w:val="21"/>
        </w:rPr>
        <w:t>2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3]</w:t>
      </w:r>
      <w:r w:rsidRPr="00281020">
        <w:rPr>
          <w:szCs w:val="21"/>
        </w:rPr>
        <w:t>光在空气和水的分界面处同时发生反射和折射，如图所示，入射角</w:t>
      </w:r>
      <w:r w:rsidRPr="00281020">
        <w:rPr>
          <w:szCs w:val="21"/>
        </w:rPr>
        <w:t>3</w:t>
      </w:r>
      <w:r w:rsidRPr="00281020">
        <w:rPr>
          <w:szCs w:val="21"/>
        </w:rPr>
        <w:t>比折射角</w:t>
      </w:r>
      <w:r w:rsidRPr="00281020">
        <w:rPr>
          <w:szCs w:val="21"/>
        </w:rPr>
        <w:t>2</w:t>
      </w:r>
      <w:r w:rsidRPr="00281020">
        <w:rPr>
          <w:szCs w:val="21"/>
        </w:rPr>
        <w:t>小，光在光密介质中的角度小，因此分界面的上方是水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4]</w:t>
      </w:r>
      <w:r w:rsidRPr="00281020">
        <w:rPr>
          <w:szCs w:val="21"/>
        </w:rPr>
        <w:t>当入射角减小时，折射角和反射角都会变小，因此反射光线与折射光线的夹角将变大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3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苏州市吴江区九年级一模）吴江东太湖音乐喷泉作为全国最大的喷泉，</w:t>
      </w:r>
      <w:r w:rsidRPr="00281020">
        <w:rPr>
          <w:szCs w:val="21"/>
        </w:rPr>
        <w:t>2017</w:t>
      </w:r>
      <w:r w:rsidRPr="00281020">
        <w:rPr>
          <w:szCs w:val="21"/>
        </w:rPr>
        <w:t>年五一假期期间，举行了大型的《韵秀太湖》，以水舞秀的形式完美演绎着东太湖的美丽风光。若某一时刻，一束光柱从池底通过水面斜射向空气，在水面上发生了光的反射和折射现象，若入射光线与水面成</w:t>
      </w:r>
      <w:r w:rsidRPr="00281020">
        <w:rPr>
          <w:szCs w:val="21"/>
        </w:rPr>
        <w:t>30°</w:t>
      </w:r>
      <w:r w:rsidRPr="00281020">
        <w:rPr>
          <w:szCs w:val="21"/>
        </w:rPr>
        <w:t>角，则反射角为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，当入射光线远离水面时，折射光线将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填</w:t>
      </w:r>
      <w:r w:rsidRPr="00281020">
        <w:rPr>
          <w:szCs w:val="21"/>
        </w:rPr>
        <w:t>“</w:t>
      </w:r>
      <w:r w:rsidRPr="00281020">
        <w:rPr>
          <w:szCs w:val="21"/>
        </w:rPr>
        <w:t>靠近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远离</w:t>
      </w:r>
      <w:r w:rsidRPr="00281020">
        <w:rPr>
          <w:szCs w:val="21"/>
        </w:rPr>
        <w:t>”</w:t>
      </w:r>
      <w:r w:rsidRPr="00281020">
        <w:rPr>
          <w:szCs w:val="21"/>
        </w:rPr>
        <w:t>）水面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 xml:space="preserve">60°    </w:t>
      </w:r>
      <w:r w:rsidRPr="00281020">
        <w:rPr>
          <w:szCs w:val="21"/>
        </w:rPr>
        <w:t>远离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1]</w:t>
      </w:r>
      <w:r w:rsidRPr="00281020">
        <w:rPr>
          <w:szCs w:val="21"/>
        </w:rPr>
        <w:t>入射光线与水面成</w:t>
      </w:r>
      <w:r w:rsidRPr="00281020">
        <w:rPr>
          <w:szCs w:val="21"/>
        </w:rPr>
        <w:t>30°</w:t>
      </w:r>
      <w:r w:rsidRPr="00281020">
        <w:rPr>
          <w:szCs w:val="21"/>
        </w:rPr>
        <w:t>角，则入射角为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54635" cy="25463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t>90°-30°=60°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光反射中，反射角等于入射角，即反射角为</w:t>
      </w:r>
      <w:r w:rsidRPr="00281020">
        <w:rPr>
          <w:szCs w:val="21"/>
        </w:rPr>
        <w:t>60°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[2]</w:t>
      </w:r>
      <w:r w:rsidRPr="00281020">
        <w:rPr>
          <w:szCs w:val="21"/>
        </w:rPr>
        <w:t>折射角随入微角增大而增大，所以入射光线远离水面时，折射光线将远离水面。</w:t>
      </w:r>
    </w:p>
    <w:p w:rsidR="00010F22" w:rsidRPr="00281020" w:rsidRDefault="00010F22" w:rsidP="00010F22">
      <w:pPr>
        <w:spacing w:line="360" w:lineRule="auto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4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南京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小明做</w:t>
      </w:r>
      <w:r w:rsidRPr="00281020">
        <w:rPr>
          <w:szCs w:val="21"/>
        </w:rPr>
        <w:t>“</w:t>
      </w:r>
      <w:r w:rsidRPr="00281020">
        <w:rPr>
          <w:szCs w:val="21"/>
        </w:rPr>
        <w:t>探究凸透镜成像规律</w:t>
      </w:r>
      <w:r w:rsidRPr="00281020">
        <w:rPr>
          <w:szCs w:val="21"/>
        </w:rPr>
        <w:t>”</w:t>
      </w:r>
      <w:r w:rsidRPr="00281020">
        <w:rPr>
          <w:szCs w:val="21"/>
        </w:rPr>
        <w:t>实验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3315970" cy="1987550"/>
            <wp:effectExtent l="0" t="0" r="0" b="0"/>
            <wp:docPr id="74" name="图片 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6" descr="figur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1)</w:t>
      </w:r>
      <w:r w:rsidRPr="00281020">
        <w:rPr>
          <w:szCs w:val="21"/>
        </w:rPr>
        <w:t>调整实验器材高度时，蜡烛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选填</w:t>
      </w:r>
      <w:r w:rsidRPr="00281020">
        <w:rPr>
          <w:szCs w:val="21"/>
        </w:rPr>
        <w:t>“</w:t>
      </w:r>
      <w:r w:rsidRPr="00281020">
        <w:rPr>
          <w:szCs w:val="21"/>
        </w:rPr>
        <w:t>需要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不需要</w:t>
      </w:r>
      <w:r w:rsidRPr="00281020">
        <w:rPr>
          <w:szCs w:val="21"/>
        </w:rPr>
        <w:t>”</w:t>
      </w:r>
      <w:r w:rsidRPr="00281020">
        <w:rPr>
          <w:szCs w:val="21"/>
        </w:rPr>
        <w:t>）点燃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2)</w:t>
      </w:r>
      <w:r w:rsidRPr="00281020">
        <w:rPr>
          <w:szCs w:val="21"/>
        </w:rPr>
        <w:t>他用同一凸透镜做了两次实验，如图甲、乙所示，光屏上均有清晰的像（未画出），其中成缩小像的是图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3)</w:t>
      </w:r>
      <w:r w:rsidRPr="00281020">
        <w:rPr>
          <w:szCs w:val="21"/>
        </w:rPr>
        <w:t>凸透镜的焦距可能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填字母）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</w:t>
      </w:r>
      <w:r w:rsidRPr="00281020">
        <w:rPr>
          <w:szCs w:val="21"/>
        </w:rPr>
        <w:t>5cm        B</w:t>
      </w:r>
      <w:r w:rsidRPr="00281020">
        <w:rPr>
          <w:szCs w:val="21"/>
        </w:rPr>
        <w:t>．</w:t>
      </w:r>
      <w:r w:rsidRPr="00281020">
        <w:rPr>
          <w:szCs w:val="21"/>
        </w:rPr>
        <w:t>8cm        C</w:t>
      </w:r>
      <w:r w:rsidRPr="00281020">
        <w:rPr>
          <w:szCs w:val="21"/>
        </w:rPr>
        <w:t>．</w:t>
      </w:r>
      <w:r w:rsidRPr="00281020">
        <w:rPr>
          <w:szCs w:val="21"/>
        </w:rPr>
        <w:t>10cm        D</w:t>
      </w:r>
      <w:r w:rsidRPr="00281020">
        <w:rPr>
          <w:szCs w:val="21"/>
        </w:rPr>
        <w:t>．</w:t>
      </w:r>
      <w:r w:rsidRPr="00281020">
        <w:rPr>
          <w:szCs w:val="21"/>
        </w:rPr>
        <w:t>15cm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4)</w:t>
      </w:r>
      <w:r w:rsidRPr="00281020">
        <w:rPr>
          <w:szCs w:val="21"/>
        </w:rPr>
        <w:t>在图乙中将一镜片放在烛焰和透镜之间后，光屏上的像变模糊了，将光屏向左移动，光屏上再次出现清晰的像，则所加镜片可以矫正图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选填</w:t>
      </w:r>
      <w:r w:rsidRPr="00281020">
        <w:rPr>
          <w:szCs w:val="21"/>
        </w:rPr>
        <w:t>“</w:t>
      </w:r>
      <w:r w:rsidRPr="00281020">
        <w:rPr>
          <w:szCs w:val="21"/>
        </w:rPr>
        <w:t>丙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丁</w:t>
      </w:r>
      <w:r w:rsidRPr="00281020">
        <w:rPr>
          <w:szCs w:val="21"/>
        </w:rPr>
        <w:t>”</w:t>
      </w:r>
      <w:r w:rsidRPr="00281020">
        <w:rPr>
          <w:szCs w:val="21"/>
        </w:rPr>
        <w:t>）的视力缺陷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458845" cy="906145"/>
            <wp:effectExtent l="0" t="0" r="8255" b="8255"/>
            <wp:docPr id="73" name="图片 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figur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需要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甲</w:t>
      </w:r>
      <w:r w:rsidRPr="00281020">
        <w:rPr>
          <w:szCs w:val="21"/>
        </w:rPr>
        <w:t xml:space="preserve">    C    </w:t>
      </w:r>
      <w:r w:rsidRPr="00281020">
        <w:rPr>
          <w:szCs w:val="21"/>
        </w:rPr>
        <w:t>丁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1)[1]</w:t>
      </w:r>
      <w:r w:rsidRPr="00281020">
        <w:rPr>
          <w:szCs w:val="21"/>
        </w:rPr>
        <w:t>只有将蜡烛点燃，才可以调整烛焰、凸透镜和光屏的高度，使它们的中心大致在同一高度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2)[2]</w:t>
      </w:r>
      <w:r w:rsidRPr="00281020">
        <w:rPr>
          <w:szCs w:val="21"/>
        </w:rPr>
        <w:t>图甲中物距大于像距，光屏上成倒立、缩小的实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3)[3]</w:t>
      </w:r>
      <w:r w:rsidRPr="00281020">
        <w:rPr>
          <w:szCs w:val="21"/>
        </w:rPr>
        <w:t>图乙中，物距小于像距，成倒立、放大的实像，物距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i/>
          <w:szCs w:val="21"/>
        </w:rPr>
        <w:t>u</w:t>
      </w:r>
      <w:r w:rsidRPr="00281020">
        <w:rPr>
          <w:szCs w:val="21"/>
        </w:rPr>
        <w:t>=50cm-32cm=18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＞</w:t>
      </w:r>
      <w:r w:rsidRPr="00281020">
        <w:rPr>
          <w:szCs w:val="21"/>
        </w:rPr>
        <w:t>18cm</w:t>
      </w:r>
      <w:r w:rsidRPr="00281020">
        <w:rPr>
          <w:szCs w:val="21"/>
        </w:rPr>
        <w:t>＞</w:t>
      </w:r>
      <w:r w:rsidRPr="00281020">
        <w:rPr>
          <w:i/>
          <w:szCs w:val="21"/>
        </w:rPr>
        <w:t>f</w:t>
      </w:r>
      <w:r w:rsidRPr="00281020">
        <w:rPr>
          <w:rFonts w:ascii="宋体" w:hAnsi="宋体" w:cs="宋体" w:hint="eastAsia"/>
          <w:szCs w:val="21"/>
        </w:rPr>
        <w:t>①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像距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i/>
          <w:szCs w:val="21"/>
        </w:rPr>
        <w:t>v</w:t>
      </w:r>
      <w:r w:rsidRPr="00281020">
        <w:rPr>
          <w:szCs w:val="21"/>
        </w:rPr>
        <w:t>=73cm-50cm=23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23cm</w:t>
      </w:r>
      <w:r w:rsidRPr="00281020">
        <w:rPr>
          <w:szCs w:val="21"/>
        </w:rPr>
        <w:t>＞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rFonts w:ascii="宋体" w:hAnsi="宋体" w:cs="宋体" w:hint="eastAsia"/>
          <w:szCs w:val="21"/>
        </w:rPr>
        <w:t>②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由</w:t>
      </w:r>
      <w:r w:rsidRPr="00281020">
        <w:rPr>
          <w:rFonts w:ascii="宋体" w:hAnsi="宋体" w:cs="宋体" w:hint="eastAsia"/>
          <w:szCs w:val="21"/>
        </w:rPr>
        <w:t>①②</w:t>
      </w:r>
      <w:r w:rsidRPr="00281020">
        <w:rPr>
          <w:szCs w:val="21"/>
        </w:rPr>
        <w:t>得到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11.5cm</w:t>
      </w:r>
      <w:r w:rsidRPr="00281020">
        <w:rPr>
          <w:szCs w:val="21"/>
        </w:rPr>
        <w:t>＞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＞</w:t>
      </w:r>
      <w:r w:rsidRPr="00281020">
        <w:rPr>
          <w:szCs w:val="21"/>
        </w:rPr>
        <w:t>9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故选</w:t>
      </w:r>
      <w:r w:rsidRPr="00281020">
        <w:rPr>
          <w:szCs w:val="21"/>
        </w:rPr>
        <w:t>C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4)[4]</w:t>
      </w:r>
      <w:r w:rsidRPr="00281020">
        <w:rPr>
          <w:szCs w:val="21"/>
        </w:rPr>
        <w:t>将一个眼镜片放在透镜和烛焰之间，光屏上的像变模糊了，将光屏向左移动，光屏上再次呈现清晰的像，说明该镜片将光线会聚了，对光线起到会聚作用的是凸透镜，可以矫正远视眼，远视眼的晶状体较薄，会聚能力较弱，看近处的物体时，将像成在视网膜的后面，丁图是远视眼，此镜片可以矫正丁图的视力缺陷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5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盐城市</w:t>
      </w:r>
      <w:r w:rsidRPr="00281020">
        <w:rPr>
          <w:szCs w:val="21"/>
        </w:rPr>
        <w:t>·</w:t>
      </w:r>
      <w:r w:rsidRPr="00281020">
        <w:rPr>
          <w:szCs w:val="21"/>
        </w:rPr>
        <w:t>中考真题）小华做</w:t>
      </w:r>
      <w:r w:rsidRPr="00281020">
        <w:rPr>
          <w:szCs w:val="21"/>
        </w:rPr>
        <w:t>“</w:t>
      </w:r>
      <w:r w:rsidRPr="00281020">
        <w:rPr>
          <w:szCs w:val="21"/>
        </w:rPr>
        <w:t>探究凸透镜成像规律</w:t>
      </w:r>
      <w:r w:rsidRPr="00281020">
        <w:rPr>
          <w:szCs w:val="21"/>
        </w:rPr>
        <w:t>”</w:t>
      </w:r>
      <w:r w:rsidRPr="00281020">
        <w:rPr>
          <w:szCs w:val="21"/>
        </w:rPr>
        <w:t>实验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1)</w:t>
      </w:r>
      <w:r w:rsidRPr="00281020">
        <w:rPr>
          <w:szCs w:val="21"/>
        </w:rPr>
        <w:t>将平行光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凸透镜，移动光屏，直至光屏上形成一个最小最亮的光斑，如图甲所示，该凸透镜的焦距为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cm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134485" cy="1415415"/>
            <wp:effectExtent l="0" t="0" r="0" b="0"/>
            <wp:docPr id="72" name="图片 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3541676" descr="figur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485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2)</w:t>
      </w:r>
      <w:r w:rsidRPr="00281020">
        <w:rPr>
          <w:szCs w:val="21"/>
        </w:rPr>
        <w:t>将点燃的蜡烛、光屏放在凸透镜的两侧，调节它们的高度，使烛焰和光屏的中心位于凸透镜的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上，这样做目的是使像呈现在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3)</w:t>
      </w:r>
      <w:r w:rsidRPr="00281020">
        <w:rPr>
          <w:szCs w:val="21"/>
        </w:rPr>
        <w:t>将蜡烛移动到图乙所示位置，需向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侧移动光屏，直至在光屏上找到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的倒立、缩小的实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正对</w:t>
      </w:r>
      <w:r w:rsidRPr="00281020">
        <w:rPr>
          <w:szCs w:val="21"/>
        </w:rPr>
        <w:t xml:space="preserve">    10.0    </w:t>
      </w:r>
      <w:r w:rsidRPr="00281020">
        <w:rPr>
          <w:szCs w:val="21"/>
        </w:rPr>
        <w:t>主光轴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光屏的中央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右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烛焰清晰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1)[1][2]</w:t>
      </w:r>
      <w:r w:rsidRPr="00281020">
        <w:rPr>
          <w:szCs w:val="21"/>
        </w:rPr>
        <w:t>由图甲可知，将平行光正对凸透镜，移动光屏，在光屏上得到一个最小最亮的光斑，焦距是焦点到透镜光心的距离，凸透镜的焦距为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i/>
          <w:szCs w:val="21"/>
        </w:rPr>
        <w:t>f</w:t>
      </w:r>
      <w:r w:rsidRPr="00281020">
        <w:rPr>
          <w:szCs w:val="21"/>
        </w:rPr>
        <w:t>=60.0cm-50.0cm=10.0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2)[3][4]</w:t>
      </w:r>
      <w:r w:rsidRPr="00281020">
        <w:rPr>
          <w:szCs w:val="21"/>
        </w:rPr>
        <w:t>为了使像成在光屏的中央，需要使烛焰和光屏的中心位于凸透镜的主光轴上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3)[5][6]</w:t>
      </w:r>
      <w:r w:rsidRPr="00281020">
        <w:rPr>
          <w:szCs w:val="21"/>
        </w:rPr>
        <w:t>由图乙可知，物距</w:t>
      </w:r>
    </w:p>
    <w:p w:rsidR="00010F22" w:rsidRPr="00281020" w:rsidRDefault="00010F22" w:rsidP="00010F22">
      <w:pPr>
        <w:pStyle w:val="a6"/>
        <w:spacing w:line="360" w:lineRule="auto"/>
        <w:rPr>
          <w:i/>
          <w:szCs w:val="21"/>
        </w:rPr>
      </w:pPr>
      <w:r w:rsidRPr="00281020">
        <w:rPr>
          <w:i/>
          <w:szCs w:val="21"/>
        </w:rPr>
        <w:t>u</w:t>
      </w:r>
      <w:r w:rsidRPr="00281020">
        <w:rPr>
          <w:szCs w:val="21"/>
        </w:rPr>
        <w:t>=50.0cm-20.0cm=30.0cm</w:t>
      </w:r>
      <w:r w:rsidRPr="00281020">
        <w:rPr>
          <w:szCs w:val="21"/>
        </w:rPr>
        <w:t>＞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像距</w:t>
      </w:r>
    </w:p>
    <w:p w:rsidR="00010F22" w:rsidRPr="00281020" w:rsidRDefault="00010F22" w:rsidP="00010F22">
      <w:pPr>
        <w:pStyle w:val="a6"/>
        <w:spacing w:line="360" w:lineRule="auto"/>
        <w:rPr>
          <w:i/>
          <w:szCs w:val="21"/>
        </w:rPr>
      </w:pP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＞</w:t>
      </w:r>
      <w:r w:rsidRPr="00281020">
        <w:rPr>
          <w:i/>
          <w:szCs w:val="21"/>
        </w:rPr>
        <w:t>v</w:t>
      </w:r>
      <w:r w:rsidRPr="00281020">
        <w:rPr>
          <w:szCs w:val="21"/>
        </w:rPr>
        <w:t>＞</w:t>
      </w:r>
      <w:r w:rsidRPr="00281020">
        <w:rPr>
          <w:i/>
          <w:szCs w:val="21"/>
        </w:rPr>
        <w:t>f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20.0cm</w:t>
      </w:r>
      <w:r w:rsidRPr="00281020">
        <w:rPr>
          <w:szCs w:val="21"/>
        </w:rPr>
        <w:t>＞</w:t>
      </w:r>
      <w:r w:rsidRPr="00281020">
        <w:rPr>
          <w:i/>
          <w:szCs w:val="21"/>
        </w:rPr>
        <w:t>v</w:t>
      </w:r>
      <w:r w:rsidRPr="00281020">
        <w:rPr>
          <w:szCs w:val="21"/>
        </w:rPr>
        <w:t>＞</w:t>
      </w:r>
      <w:r w:rsidRPr="00281020">
        <w:rPr>
          <w:szCs w:val="21"/>
        </w:rPr>
        <w:t>10.0cm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需要向右移动光屏，直至在光屏上找到烛焰清晰的倒立、缩小的实像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6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连云港市</w:t>
      </w:r>
      <w:r w:rsidRPr="00281020">
        <w:rPr>
          <w:szCs w:val="21"/>
        </w:rPr>
        <w:t>·</w:t>
      </w:r>
      <w:r w:rsidRPr="00281020">
        <w:rPr>
          <w:szCs w:val="21"/>
        </w:rPr>
        <w:t>九年级一模）如图所示，在探究</w:t>
      </w:r>
      <w:r w:rsidRPr="00281020">
        <w:rPr>
          <w:szCs w:val="21"/>
        </w:rPr>
        <w:t>“</w:t>
      </w:r>
      <w:r w:rsidRPr="00281020">
        <w:rPr>
          <w:szCs w:val="21"/>
        </w:rPr>
        <w:t>凸透镜成像规律</w:t>
      </w:r>
      <w:r w:rsidRPr="00281020">
        <w:rPr>
          <w:szCs w:val="21"/>
        </w:rPr>
        <w:t>”</w:t>
      </w:r>
      <w:r w:rsidRPr="00281020">
        <w:rPr>
          <w:szCs w:val="21"/>
        </w:rPr>
        <w:t>的实验中，依次将点燃的蜡烛、凸透镜、光屏放在光具座上，调节烛焰、凸透镜、光屏的中心大致在同一高度，下表是小华同学实验时记录的几组数据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402965" cy="954405"/>
            <wp:effectExtent l="0" t="0" r="6985" b="0"/>
            <wp:docPr id="71" name="图片 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894030" descr="figur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70"/>
        <w:gridCol w:w="1770"/>
        <w:gridCol w:w="1770"/>
      </w:tblGrid>
      <w:tr w:rsidR="00010F22" w:rsidTr="004714F0">
        <w:trPr>
          <w:trHeight w:val="510"/>
        </w:trPr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实验次数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物距</w:t>
            </w:r>
            <w:r w:rsidRPr="00281020">
              <w:rPr>
                <w:i/>
                <w:szCs w:val="21"/>
              </w:rPr>
              <w:t>u</w:t>
            </w:r>
            <w:r w:rsidRPr="00281020">
              <w:rPr>
                <w:szCs w:val="21"/>
              </w:rPr>
              <w:t>/cm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像距</w:t>
            </w:r>
            <w:r w:rsidRPr="00281020">
              <w:rPr>
                <w:i/>
                <w:szCs w:val="21"/>
              </w:rPr>
              <w:t>v</w:t>
            </w:r>
            <w:r w:rsidRPr="00281020">
              <w:rPr>
                <w:szCs w:val="21"/>
              </w:rPr>
              <w:t>/cm</w:t>
            </w:r>
          </w:p>
        </w:tc>
      </w:tr>
      <w:tr w:rsidR="00010F22" w:rsidTr="004714F0">
        <w:trPr>
          <w:trHeight w:val="495"/>
        </w:trPr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1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20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12</w:t>
            </w:r>
          </w:p>
        </w:tc>
      </w:tr>
      <w:tr w:rsidR="00010F22" w:rsidTr="004714F0">
        <w:trPr>
          <w:trHeight w:val="510"/>
        </w:trPr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2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15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15</w:t>
            </w:r>
          </w:p>
        </w:tc>
      </w:tr>
      <w:tr w:rsidR="00010F22" w:rsidTr="004714F0">
        <w:trPr>
          <w:trHeight w:val="510"/>
        </w:trPr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3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12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20</w:t>
            </w:r>
          </w:p>
        </w:tc>
      </w:tr>
      <w:tr w:rsidR="00010F22" w:rsidTr="004714F0">
        <w:trPr>
          <w:trHeight w:val="525"/>
        </w:trPr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4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5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10F22" w:rsidRPr="00281020" w:rsidRDefault="00010F22" w:rsidP="004714F0">
            <w:pPr>
              <w:jc w:val="left"/>
              <w:textAlignment w:val="center"/>
              <w:rPr>
                <w:szCs w:val="21"/>
              </w:rPr>
            </w:pPr>
            <w:r w:rsidRPr="00281020">
              <w:rPr>
                <w:szCs w:val="21"/>
              </w:rPr>
              <w:t>/</w:t>
            </w:r>
          </w:p>
        </w:tc>
      </w:tr>
    </w:tbl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1)</w:t>
      </w:r>
      <w:r w:rsidRPr="00281020">
        <w:rPr>
          <w:szCs w:val="21"/>
        </w:rPr>
        <w:t>此凸透镜的焦距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 xml:space="preserve"> cm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2)</w:t>
      </w:r>
      <w:r w:rsidRPr="00281020">
        <w:rPr>
          <w:szCs w:val="21"/>
        </w:rPr>
        <w:t>第</w:t>
      </w:r>
      <w:r w:rsidRPr="00281020">
        <w:rPr>
          <w:szCs w:val="21"/>
        </w:rPr>
        <w:t>1</w:t>
      </w:r>
      <w:r w:rsidRPr="00281020">
        <w:rPr>
          <w:szCs w:val="21"/>
        </w:rPr>
        <w:t>次实验时所成像的特点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3)</w:t>
      </w:r>
      <w:r w:rsidRPr="00281020">
        <w:rPr>
          <w:szCs w:val="21"/>
        </w:rPr>
        <w:t>当光屏上得到一个倒立等大的实像时，保持透镜的位置不变，要使屏上的像变大些，除了移动蜡烛，还要将光屏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透镜（靠近</w:t>
      </w:r>
      <w:r w:rsidRPr="00281020">
        <w:rPr>
          <w:szCs w:val="21"/>
        </w:rPr>
        <w:t>/</w:t>
      </w:r>
      <w:r w:rsidRPr="00281020">
        <w:rPr>
          <w:szCs w:val="21"/>
        </w:rPr>
        <w:t>远离），生活中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（电影机</w:t>
      </w:r>
      <w:r w:rsidRPr="00281020">
        <w:rPr>
          <w:szCs w:val="21"/>
        </w:rPr>
        <w:t>/</w:t>
      </w:r>
      <w:r w:rsidRPr="00281020">
        <w:rPr>
          <w:szCs w:val="21"/>
        </w:rPr>
        <w:t>照相机</w:t>
      </w:r>
      <w:r w:rsidRPr="00281020">
        <w:rPr>
          <w:szCs w:val="21"/>
        </w:rPr>
        <w:t>/</w:t>
      </w:r>
      <w:r w:rsidRPr="00281020">
        <w:rPr>
          <w:szCs w:val="21"/>
        </w:rPr>
        <w:t>放大镜）就是根据此原理制成的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 xml:space="preserve">7.5    </w:t>
      </w:r>
      <w:r w:rsidRPr="00281020">
        <w:rPr>
          <w:szCs w:val="21"/>
        </w:rPr>
        <w:t>倒立的缩小的实像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远离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电影机</w:t>
      </w:r>
      <w:r w:rsidRPr="00281020">
        <w:rPr>
          <w:szCs w:val="21"/>
        </w:rPr>
        <w:t xml:space="preserve">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1)[1]</w:t>
      </w:r>
      <w:r w:rsidRPr="00281020">
        <w:rPr>
          <w:szCs w:val="21"/>
        </w:rPr>
        <w:t>根据物距等于相距等于</w:t>
      </w:r>
      <w:r w:rsidRPr="00281020">
        <w:rPr>
          <w:szCs w:val="21"/>
        </w:rPr>
        <w:t>15cm</w:t>
      </w:r>
      <w:r w:rsidRPr="00281020">
        <w:rPr>
          <w:szCs w:val="21"/>
        </w:rPr>
        <w:t>，等于两倍的焦距时，成等大的像，故焦距为一半，即为</w:t>
      </w:r>
      <w:r w:rsidRPr="00281020">
        <w:rPr>
          <w:szCs w:val="21"/>
        </w:rPr>
        <w:t>7.5cm</w:t>
      </w:r>
      <w:r w:rsidRPr="00281020">
        <w:rPr>
          <w:szCs w:val="21"/>
        </w:rPr>
        <w:t>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2)[2]</w:t>
      </w:r>
      <w:r w:rsidRPr="00281020">
        <w:rPr>
          <w:szCs w:val="21"/>
        </w:rPr>
        <w:t>第</w:t>
      </w:r>
      <w:r w:rsidRPr="00281020">
        <w:rPr>
          <w:szCs w:val="21"/>
        </w:rPr>
        <w:t>1</w:t>
      </w:r>
      <w:r w:rsidRPr="00281020">
        <w:rPr>
          <w:szCs w:val="21"/>
        </w:rPr>
        <w:t>次实验时所成像的特点是物距大于两倍的焦距，故成的是倒立的缩小的实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3)[3][4]</w:t>
      </w:r>
      <w:r w:rsidRPr="00281020">
        <w:rPr>
          <w:szCs w:val="21"/>
        </w:rPr>
        <w:t>要使屏上的像变大些，即物体靠近，像远离，故光屏应该远离透镜；由于物距在一倍焦距和两倍焦距之间成的就是倒立的放大的实像，其应用是电影机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lastRenderedPageBreak/>
        <w:t>17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苏州市吴江区九年级一模）小丽同学用焦距为</w:t>
      </w:r>
      <w:r w:rsidRPr="00281020">
        <w:rPr>
          <w:szCs w:val="21"/>
        </w:rPr>
        <w:t>15cm</w:t>
      </w:r>
      <w:r w:rsidRPr="00281020">
        <w:rPr>
          <w:szCs w:val="21"/>
        </w:rPr>
        <w:t>的凸透镜做</w:t>
      </w:r>
      <w:r w:rsidRPr="00281020">
        <w:rPr>
          <w:szCs w:val="21"/>
        </w:rPr>
        <w:t>“</w:t>
      </w:r>
      <w:r w:rsidRPr="00281020">
        <w:rPr>
          <w:szCs w:val="21"/>
        </w:rPr>
        <w:t>探究凸透镜成像的规律</w:t>
      </w:r>
      <w:r w:rsidRPr="00281020">
        <w:rPr>
          <w:szCs w:val="21"/>
        </w:rPr>
        <w:t>”</w:t>
      </w:r>
      <w:r w:rsidRPr="00281020">
        <w:rPr>
          <w:szCs w:val="21"/>
        </w:rPr>
        <w:t>实验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1)</w:t>
      </w:r>
      <w:r w:rsidRPr="00281020">
        <w:rPr>
          <w:szCs w:val="21"/>
        </w:rPr>
        <w:t>实验前需调节烛焰、透镜、光屏三者的中心在同一高度上，比较规范的操作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(</w:t>
      </w:r>
      <w:r w:rsidRPr="00281020">
        <w:rPr>
          <w:szCs w:val="21"/>
        </w:rPr>
        <w:t>填选项前的字母</w:t>
      </w:r>
      <w:r w:rsidRPr="00281020">
        <w:rPr>
          <w:szCs w:val="21"/>
        </w:rPr>
        <w:t>)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将三者分散排列，然后用目测的方法调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B</w:t>
      </w:r>
      <w:r w:rsidRPr="00281020">
        <w:rPr>
          <w:szCs w:val="21"/>
        </w:rPr>
        <w:t>．将三者靠拢，然后用目测的方法调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C</w:t>
      </w:r>
      <w:r w:rsidRPr="00281020">
        <w:rPr>
          <w:szCs w:val="21"/>
        </w:rPr>
        <w:t>．将三者分散排列，用刻度尺分别测量高度进行调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2)</w:t>
      </w:r>
      <w:r w:rsidRPr="00281020">
        <w:rPr>
          <w:szCs w:val="21"/>
        </w:rPr>
        <w:t>实验过程中，当蜡烛与凸透镜的距离如图甲所示时，在光屏上可得到一个清晰的倒立、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的实像，生活中利用这个规律制成的光学仪器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3)</w:t>
      </w:r>
      <w:r w:rsidRPr="00281020">
        <w:rPr>
          <w:szCs w:val="21"/>
        </w:rPr>
        <w:t>实验过程中，小丽发现当蜡烛成实像时，物距减小，像距与像都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(</w:t>
      </w:r>
      <w:r w:rsidRPr="00281020">
        <w:rPr>
          <w:szCs w:val="21"/>
        </w:rPr>
        <w:t>选填</w:t>
      </w:r>
      <w:r w:rsidRPr="00281020">
        <w:rPr>
          <w:szCs w:val="21"/>
        </w:rPr>
        <w:t>“</w:t>
      </w:r>
      <w:r w:rsidRPr="00281020">
        <w:rPr>
          <w:szCs w:val="21"/>
        </w:rPr>
        <w:t>变大</w:t>
      </w:r>
      <w:r w:rsidRPr="00281020">
        <w:rPr>
          <w:szCs w:val="21"/>
        </w:rPr>
        <w:t>”“</w:t>
      </w:r>
      <w:r w:rsidRPr="00281020">
        <w:rPr>
          <w:szCs w:val="21"/>
        </w:rPr>
        <w:t>变小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不变</w:t>
      </w:r>
      <w:r w:rsidRPr="00281020">
        <w:rPr>
          <w:szCs w:val="21"/>
        </w:rPr>
        <w:t>”)</w:t>
      </w:r>
      <w:r w:rsidRPr="00281020">
        <w:rPr>
          <w:szCs w:val="21"/>
        </w:rPr>
        <w:t>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4)</w:t>
      </w:r>
      <w:r w:rsidRPr="00281020">
        <w:rPr>
          <w:szCs w:val="21"/>
        </w:rPr>
        <w:t>实验过程中，随着蜡烛的燃烧，可观察到光屏上的像向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(</w:t>
      </w:r>
      <w:r w:rsidRPr="00281020">
        <w:rPr>
          <w:szCs w:val="21"/>
        </w:rPr>
        <w:t>选填</w:t>
      </w:r>
      <w:r w:rsidRPr="00281020">
        <w:rPr>
          <w:szCs w:val="21"/>
        </w:rPr>
        <w:t>“</w:t>
      </w:r>
      <w:r w:rsidRPr="00281020">
        <w:rPr>
          <w:szCs w:val="21"/>
        </w:rPr>
        <w:t>上</w:t>
      </w:r>
      <w:r w:rsidRPr="00281020">
        <w:rPr>
          <w:szCs w:val="21"/>
        </w:rPr>
        <w:t>”</w:t>
      </w:r>
      <w:r w:rsidRPr="00281020">
        <w:rPr>
          <w:szCs w:val="21"/>
        </w:rPr>
        <w:t>或</w:t>
      </w:r>
      <w:r w:rsidRPr="00281020">
        <w:rPr>
          <w:szCs w:val="21"/>
        </w:rPr>
        <w:t>“</w:t>
      </w:r>
      <w:r w:rsidRPr="00281020">
        <w:rPr>
          <w:szCs w:val="21"/>
        </w:rPr>
        <w:t>下</w:t>
      </w:r>
      <w:r w:rsidRPr="00281020">
        <w:rPr>
          <w:szCs w:val="21"/>
        </w:rPr>
        <w:t>”)</w:t>
      </w:r>
      <w:r w:rsidRPr="00281020">
        <w:rPr>
          <w:szCs w:val="21"/>
        </w:rPr>
        <w:t>移动；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5)</w:t>
      </w:r>
      <w:r w:rsidRPr="00281020">
        <w:rPr>
          <w:szCs w:val="21"/>
        </w:rPr>
        <w:t>通过实验观察可知，在图乙中左边的蜡烛通过凸透镜不可能形成的像是</w:t>
      </w:r>
      <w:r w:rsidRPr="00281020">
        <w:rPr>
          <w:szCs w:val="21"/>
          <w:u w:val="single"/>
        </w:rPr>
        <w:t xml:space="preserve">      </w:t>
      </w:r>
      <w:r w:rsidRPr="00281020">
        <w:rPr>
          <w:szCs w:val="21"/>
        </w:rPr>
        <w:t>；</w:t>
      </w:r>
      <w:r w:rsidRPr="00281020">
        <w:rPr>
          <w:szCs w:val="21"/>
        </w:rPr>
        <w:t>(</w:t>
      </w:r>
      <w:r w:rsidRPr="00281020">
        <w:rPr>
          <w:szCs w:val="21"/>
        </w:rPr>
        <w:t>填符号</w:t>
      </w:r>
      <w:r w:rsidRPr="00281020">
        <w:rPr>
          <w:szCs w:val="21"/>
        </w:rPr>
        <w:t>)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(6)</w:t>
      </w:r>
      <w:r w:rsidRPr="00281020">
        <w:rPr>
          <w:szCs w:val="21"/>
        </w:rPr>
        <w:t>当固定透镜位置如图甲，蜡烛由图示位置逐渐向右移动到标尺</w:t>
      </w:r>
      <w:r w:rsidRPr="00281020">
        <w:rPr>
          <w:szCs w:val="21"/>
        </w:rPr>
        <w:t>“25cm”</w:t>
      </w:r>
      <w:r w:rsidRPr="00281020">
        <w:rPr>
          <w:szCs w:val="21"/>
        </w:rPr>
        <w:t>处，通过移动光屏，光屏上始终出现清晰的像，在此次移动过程中，蜡烛和光屏之间的距离变化是</w:t>
      </w:r>
      <w:r w:rsidRPr="00281020">
        <w:rPr>
          <w:szCs w:val="21"/>
          <w:u w:val="single"/>
        </w:rPr>
        <w:t xml:space="preserve">      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A</w:t>
      </w:r>
      <w:r w:rsidRPr="00281020">
        <w:rPr>
          <w:szCs w:val="21"/>
        </w:rPr>
        <w:t>．始终增大</w:t>
      </w:r>
      <w:r w:rsidRPr="00281020">
        <w:rPr>
          <w:szCs w:val="21"/>
        </w:rPr>
        <w:t>B</w:t>
      </w:r>
      <w:r w:rsidRPr="00281020">
        <w:rPr>
          <w:szCs w:val="21"/>
        </w:rPr>
        <w:t>．始终变小</w:t>
      </w:r>
      <w:r w:rsidRPr="00281020">
        <w:rPr>
          <w:szCs w:val="21"/>
        </w:rPr>
        <w:t>C</w:t>
      </w:r>
      <w:r w:rsidRPr="00281020">
        <w:rPr>
          <w:szCs w:val="21"/>
        </w:rPr>
        <w:t>．先变小后变大</w:t>
      </w:r>
      <w:r w:rsidRPr="00281020">
        <w:rPr>
          <w:szCs w:val="21"/>
        </w:rPr>
        <w:t>D</w:t>
      </w:r>
      <w:r w:rsidRPr="00281020">
        <w:rPr>
          <w:szCs w:val="21"/>
        </w:rPr>
        <w:t>．先变大后变小</w:t>
      </w:r>
      <w:r w:rsidRPr="00281020">
        <w:rPr>
          <w:szCs w:val="21"/>
        </w:rPr>
        <w:t>E</w:t>
      </w:r>
      <w:r w:rsidRPr="00281020">
        <w:rPr>
          <w:szCs w:val="21"/>
        </w:rPr>
        <w:t>．保持不变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303520" cy="1137285"/>
            <wp:effectExtent l="0" t="0" r="0" b="5715"/>
            <wp:docPr id="70" name="图片 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 w:rsidRPr="00281020">
        <w:rPr>
          <w:szCs w:val="21"/>
        </w:rPr>
        <w:t xml:space="preserve">B    </w:t>
      </w:r>
      <w:r w:rsidRPr="00281020">
        <w:rPr>
          <w:szCs w:val="21"/>
        </w:rPr>
        <w:t>缩小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照相机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变大</w:t>
      </w:r>
      <w:r w:rsidRPr="00281020">
        <w:rPr>
          <w:szCs w:val="21"/>
        </w:rPr>
        <w:t xml:space="preserve">    </w:t>
      </w:r>
      <w:r w:rsidRPr="00281020">
        <w:rPr>
          <w:szCs w:val="21"/>
        </w:rPr>
        <w:t>上</w:t>
      </w:r>
      <w:r w:rsidRPr="00281020">
        <w:rPr>
          <w:szCs w:val="21"/>
        </w:rPr>
        <w:t xml:space="preserve">    B    C    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1)[1]“</w:t>
      </w:r>
      <w:r w:rsidRPr="00281020">
        <w:rPr>
          <w:szCs w:val="21"/>
        </w:rPr>
        <w:t>调节烛焰、透镜、光屏三者的中心在同一高度上</w:t>
      </w:r>
      <w:r w:rsidRPr="00281020">
        <w:rPr>
          <w:szCs w:val="21"/>
        </w:rPr>
        <w:t>”</w:t>
      </w:r>
      <w:r w:rsidRPr="00281020">
        <w:rPr>
          <w:szCs w:val="21"/>
        </w:rPr>
        <w:t>的操作，比较规范的是将三者靠拢，然后用目测的方法调节，这样误差较小，故</w:t>
      </w:r>
      <w:r w:rsidRPr="00281020">
        <w:rPr>
          <w:szCs w:val="21"/>
        </w:rPr>
        <w:t>B</w:t>
      </w:r>
      <w:r w:rsidRPr="00281020">
        <w:rPr>
          <w:szCs w:val="21"/>
        </w:rPr>
        <w:t>正确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2)[2][3]</w:t>
      </w:r>
      <w:r w:rsidRPr="00281020">
        <w:rPr>
          <w:szCs w:val="21"/>
        </w:rPr>
        <w:t>图中把烛焰放在距凸透镜</w:t>
      </w:r>
      <w:r w:rsidRPr="00281020">
        <w:rPr>
          <w:szCs w:val="21"/>
        </w:rPr>
        <w:t>50cm</w:t>
      </w:r>
      <w:r w:rsidRPr="00281020">
        <w:rPr>
          <w:szCs w:val="21"/>
        </w:rPr>
        <w:t>处时，即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i/>
          <w:szCs w:val="21"/>
        </w:rPr>
        <w:t>u</w:t>
      </w:r>
      <w:r w:rsidRPr="00281020">
        <w:rPr>
          <w:szCs w:val="21"/>
        </w:rPr>
        <w:t>＞</w:t>
      </w:r>
      <w:r w:rsidRPr="00281020">
        <w:rPr>
          <w:szCs w:val="21"/>
        </w:rPr>
        <w:t>2f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时，由凸透镜成像规律可知，光屏上可得到一个倒立、缩小的实像，照相机就是利用此原理制成的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3)[4]</w:t>
      </w:r>
      <w:r w:rsidRPr="00281020">
        <w:rPr>
          <w:szCs w:val="21"/>
        </w:rPr>
        <w:t>实验过程中，当蜡烛成实像时，物距减小，根据凸透镜成像规律可知，像距与像都变大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(4)[5]</w:t>
      </w:r>
      <w:r w:rsidRPr="00281020">
        <w:rPr>
          <w:szCs w:val="21"/>
        </w:rPr>
        <w:t>实验过程中，蜡烛燃烧变短，根据</w:t>
      </w:r>
      <w:r w:rsidRPr="00281020">
        <w:rPr>
          <w:szCs w:val="21"/>
        </w:rPr>
        <w:t>“</w:t>
      </w:r>
      <w:r w:rsidRPr="00281020">
        <w:rPr>
          <w:szCs w:val="21"/>
        </w:rPr>
        <w:t>过光心的光线其传播方向不变</w:t>
      </w:r>
      <w:r w:rsidRPr="00281020">
        <w:rPr>
          <w:szCs w:val="21"/>
        </w:rPr>
        <w:t>”</w:t>
      </w:r>
      <w:r w:rsidRPr="00281020">
        <w:rPr>
          <w:szCs w:val="21"/>
        </w:rPr>
        <w:t>可知，像会向光屏的上方移动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5)[6]</w:t>
      </w:r>
      <w:r w:rsidRPr="00281020">
        <w:rPr>
          <w:szCs w:val="21"/>
        </w:rPr>
        <w:t>根据凸透镜成像规律可知，凸透镜能成倒立、缩小的实像，能成倒立、放大的实像，能成正立、放大的虚像；不能成正立、缩小的实像，故</w:t>
      </w:r>
      <w:r w:rsidRPr="00281020">
        <w:rPr>
          <w:szCs w:val="21"/>
        </w:rPr>
        <w:t>B</w:t>
      </w:r>
      <w:r w:rsidRPr="00281020">
        <w:rPr>
          <w:szCs w:val="21"/>
        </w:rPr>
        <w:t>符合题意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(6)[7]</w:t>
      </w:r>
      <w:r w:rsidRPr="00281020">
        <w:rPr>
          <w:szCs w:val="21"/>
        </w:rPr>
        <w:t>凸透镜成实像时，物像之间的距离在</w:t>
      </w:r>
    </w:p>
    <w:p w:rsidR="00010F22" w:rsidRPr="00281020" w:rsidRDefault="00010F22" w:rsidP="00010F22">
      <w:pPr>
        <w:pStyle w:val="a6"/>
        <w:spacing w:line="360" w:lineRule="auto"/>
        <w:rPr>
          <w:i/>
          <w:szCs w:val="21"/>
        </w:rPr>
      </w:pPr>
      <w:r w:rsidRPr="00281020">
        <w:rPr>
          <w:i/>
          <w:szCs w:val="21"/>
        </w:rPr>
        <w:t>u</w:t>
      </w:r>
      <w:r w:rsidRPr="00281020">
        <w:rPr>
          <w:szCs w:val="21"/>
        </w:rPr>
        <w:t>＝</w:t>
      </w:r>
      <w:r w:rsidRPr="00281020">
        <w:rPr>
          <w:i/>
          <w:szCs w:val="21"/>
        </w:rPr>
        <w:t>v</w:t>
      </w:r>
      <w:r w:rsidRPr="00281020">
        <w:rPr>
          <w:szCs w:val="21"/>
        </w:rPr>
        <w:t>＝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时最小，距离是</w:t>
      </w:r>
      <w:r w:rsidRPr="00281020">
        <w:rPr>
          <w:szCs w:val="21"/>
        </w:rPr>
        <w:t>4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；因为凸透镜的焦距为</w:t>
      </w:r>
      <w:r w:rsidRPr="00281020">
        <w:rPr>
          <w:szCs w:val="21"/>
        </w:rPr>
        <w:t>15cm</w:t>
      </w:r>
      <w:r w:rsidRPr="00281020">
        <w:rPr>
          <w:szCs w:val="21"/>
        </w:rPr>
        <w:t>，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＝</w:t>
      </w:r>
      <w:r w:rsidRPr="00281020">
        <w:rPr>
          <w:szCs w:val="21"/>
        </w:rPr>
        <w:t>30cm</w:t>
      </w:r>
      <w:r w:rsidRPr="00281020">
        <w:rPr>
          <w:szCs w:val="21"/>
        </w:rPr>
        <w:t>，故当蜡烛在</w:t>
      </w:r>
      <w:r w:rsidRPr="00281020">
        <w:rPr>
          <w:szCs w:val="21"/>
        </w:rPr>
        <w:t>20cm</w:t>
      </w:r>
      <w:r w:rsidRPr="00281020">
        <w:rPr>
          <w:szCs w:val="21"/>
        </w:rPr>
        <w:t>处时，</w:t>
      </w:r>
      <w:r w:rsidRPr="00281020">
        <w:rPr>
          <w:i/>
          <w:szCs w:val="21"/>
        </w:rPr>
        <w:t>u</w:t>
      </w:r>
      <w:r w:rsidRPr="00281020">
        <w:rPr>
          <w:szCs w:val="21"/>
        </w:rPr>
        <w:t>＝</w:t>
      </w:r>
      <w:r w:rsidRPr="00281020">
        <w:rPr>
          <w:szCs w:val="21"/>
        </w:rPr>
        <w:t>2</w:t>
      </w:r>
      <w:r w:rsidRPr="00281020">
        <w:rPr>
          <w:i/>
          <w:szCs w:val="21"/>
        </w:rPr>
        <w:t>f</w:t>
      </w:r>
      <w:r w:rsidRPr="00281020">
        <w:rPr>
          <w:szCs w:val="21"/>
        </w:rPr>
        <w:t>，此时蜡烛和光屏的距离最小，故由图示位置向</w:t>
      </w:r>
      <w:r w:rsidRPr="00281020">
        <w:rPr>
          <w:szCs w:val="21"/>
        </w:rPr>
        <w:t>25cm</w:t>
      </w:r>
      <w:r w:rsidRPr="00281020">
        <w:rPr>
          <w:szCs w:val="21"/>
        </w:rPr>
        <w:t>移动时，蜡烛和光屏之间的距离先变小再变大。故</w:t>
      </w:r>
      <w:r w:rsidRPr="00281020">
        <w:rPr>
          <w:szCs w:val="21"/>
        </w:rPr>
        <w:t>C</w:t>
      </w:r>
      <w:r w:rsidRPr="00281020">
        <w:rPr>
          <w:szCs w:val="21"/>
        </w:rPr>
        <w:t>正确。</w:t>
      </w:r>
    </w:p>
    <w:p w:rsidR="00010F22" w:rsidRPr="00281020" w:rsidRDefault="00010F22" w:rsidP="00010F22">
      <w:pPr>
        <w:spacing w:line="360" w:lineRule="auto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8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苏州市吴江区青云中学九年级一模）在图中请用直尺画出通过玻璃砖后传播的光线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216660" cy="1073150"/>
            <wp:effectExtent l="0" t="0" r="2540" b="0"/>
            <wp:docPr id="69" name="图片 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0180111" descr="figur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>
        <w:rPr>
          <w:noProof/>
          <w:szCs w:val="21"/>
        </w:rPr>
        <w:drawing>
          <wp:inline distT="0" distB="0" distL="0" distR="0">
            <wp:extent cx="977900" cy="1160780"/>
            <wp:effectExtent l="0" t="0" r="0" b="1270"/>
            <wp:docPr id="68" name="图片 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6994195" descr="figure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当光从空气斜射入玻璃中时，折射角小于入射角，所以折射光应靠近法线；当光从玻璃射入空气时，由于光线垂直于界面，所以传播方向不变。如图所示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19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连云港市</w:t>
      </w:r>
      <w:r w:rsidRPr="00281020">
        <w:rPr>
          <w:szCs w:val="21"/>
        </w:rPr>
        <w:t>·</w:t>
      </w:r>
      <w:r w:rsidRPr="00281020">
        <w:rPr>
          <w:szCs w:val="21"/>
        </w:rPr>
        <w:t>九年级零模）如图，画出入射光线对应的折射光线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472690" cy="993775"/>
            <wp:effectExtent l="0" t="0" r="3810" b="0"/>
            <wp:docPr id="67" name="图片 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9558299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【答案】</w:t>
      </w:r>
      <w:r>
        <w:rPr>
          <w:noProof/>
          <w:szCs w:val="21"/>
        </w:rPr>
        <w:drawing>
          <wp:inline distT="0" distB="0" distL="0" distR="0">
            <wp:extent cx="1868805" cy="882650"/>
            <wp:effectExtent l="0" t="0" r="0" b="0"/>
            <wp:docPr id="66" name="图片 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6216544" descr="figure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根据凹透镜的特殊光线</w:t>
      </w:r>
      <w:r w:rsidRPr="00281020">
        <w:rPr>
          <w:szCs w:val="21"/>
        </w:rPr>
        <w:t>——</w:t>
      </w:r>
      <w:r w:rsidRPr="00281020">
        <w:rPr>
          <w:szCs w:val="21"/>
        </w:rPr>
        <w:t>跟主光轴平行的入射光线经凹透镜散射后反向延长线过虚焦点，作图如下：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20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扬州市</w:t>
      </w:r>
      <w:r w:rsidRPr="00281020">
        <w:rPr>
          <w:szCs w:val="21"/>
        </w:rPr>
        <w:t>·</w:t>
      </w:r>
      <w:r w:rsidRPr="00281020">
        <w:rPr>
          <w:szCs w:val="21"/>
        </w:rPr>
        <w:t>九年级二模）如图所示为光从空气斜射入玻璃中的光路图，请用实线画出分界面，虚线画出法线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977900" cy="1065530"/>
            <wp:effectExtent l="0" t="0" r="0" b="1270"/>
            <wp:docPr id="65" name="图片 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5596511" descr="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06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答案】</w:t>
      </w:r>
      <w:r>
        <w:rPr>
          <w:noProof/>
          <w:szCs w:val="21"/>
        </w:rPr>
        <w:drawing>
          <wp:inline distT="0" distB="0" distL="0" distR="0">
            <wp:extent cx="1184910" cy="954405"/>
            <wp:effectExtent l="0" t="0" r="0" b="0"/>
            <wp:docPr id="64" name="图片 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7702676" descr="figur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 xml:space="preserve"> </w:t>
      </w:r>
      <w:r w:rsidRPr="00281020">
        <w:rPr>
          <w:szCs w:val="21"/>
        </w:rPr>
        <w:t>光从空气斜射入水时，在空气与水的界面上光会发生反射现象与折射现象，法线与界面垂直。由光的反射定律知：入射光线与反射光线在界面的同侧，在同一种介质中，入射光线与反射光线位于法线的两侧，入射光线射向界面，反射光线背离界面射出。由折射定律知：光从空气斜射入水时，入射光线与折射光线在界面的两侧，入射光线与折射光线位于法线的两侧，折射角小于入射角。由光路图和光的反射及折射定律可确定法线及界面，如图所示。</w:t>
      </w:r>
      <w:r w:rsidRPr="00281020">
        <w:rPr>
          <w:szCs w:val="21"/>
        </w:rPr>
        <w:t xml:space="preserve"> 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21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江苏泰州市</w:t>
      </w:r>
      <w:r w:rsidRPr="00281020">
        <w:rPr>
          <w:szCs w:val="21"/>
        </w:rPr>
        <w:t>·</w:t>
      </w:r>
      <w:r w:rsidRPr="00281020">
        <w:rPr>
          <w:szCs w:val="21"/>
        </w:rPr>
        <w:t>九年级二模）如图所示，作出光线通过凸透镜的完整光路。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05915" cy="962025"/>
            <wp:effectExtent l="0" t="0" r="0" b="9525"/>
            <wp:docPr id="63" name="图片 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7284773" descr="figur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lastRenderedPageBreak/>
        <w:t>【答案】</w:t>
      </w:r>
      <w:r>
        <w:rPr>
          <w:noProof/>
          <w:szCs w:val="21"/>
        </w:rPr>
        <w:drawing>
          <wp:inline distT="0" distB="0" distL="0" distR="0">
            <wp:extent cx="1685925" cy="1057275"/>
            <wp:effectExtent l="0" t="0" r="9525" b="9525"/>
            <wp:docPr id="62" name="图片 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5467153" descr="figur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凸透镜的三条特殊光线：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1</w:t>
      </w:r>
      <w:r w:rsidRPr="00281020">
        <w:rPr>
          <w:szCs w:val="21"/>
        </w:rPr>
        <w:t>、过光心的光线传播方向不变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2</w:t>
      </w:r>
      <w:r w:rsidRPr="00281020">
        <w:rPr>
          <w:szCs w:val="21"/>
        </w:rPr>
        <w:t>、过焦点的光线平行于主光轴射出；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3</w:t>
      </w:r>
      <w:r w:rsidRPr="00281020">
        <w:rPr>
          <w:szCs w:val="21"/>
        </w:rPr>
        <w:t>、平行于主光轴的光线过焦点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作图时注意光线用实线，并标出光的传播方向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t>22</w:t>
      </w:r>
      <w:r w:rsidRPr="00281020">
        <w:rPr>
          <w:szCs w:val="21"/>
        </w:rPr>
        <w:t>．（</w:t>
      </w:r>
      <w:r w:rsidRPr="00281020">
        <w:rPr>
          <w:szCs w:val="21"/>
        </w:rPr>
        <w:t>2020·</w:t>
      </w:r>
      <w:r w:rsidRPr="00281020">
        <w:rPr>
          <w:szCs w:val="21"/>
        </w:rPr>
        <w:t>苏州市吴江区九年级一模）一束光从空气射向玻璃砖，并穿过玻璃砖；画出这束光进入和离开玻璃砖的折射光线。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876425" cy="1200785"/>
            <wp:effectExtent l="0" t="0" r="9525" b="0"/>
            <wp:docPr id="61" name="图片 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9967195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020">
        <w:rPr>
          <w:szCs w:val="21"/>
        </w:rPr>
        <w:br/>
      </w:r>
      <w:r w:rsidRPr="00281020">
        <w:rPr>
          <w:szCs w:val="21"/>
        </w:rPr>
        <w:t>【答案】</w:t>
      </w:r>
      <w:r>
        <w:rPr>
          <w:noProof/>
          <w:szCs w:val="21"/>
        </w:rPr>
        <w:drawing>
          <wp:inline distT="0" distB="0" distL="0" distR="0">
            <wp:extent cx="1184910" cy="898525"/>
            <wp:effectExtent l="0" t="0" r="0" b="0"/>
            <wp:docPr id="60" name="图片 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2127218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【详解】</w:t>
      </w:r>
    </w:p>
    <w:p w:rsidR="00010F22" w:rsidRPr="00281020" w:rsidRDefault="00010F22" w:rsidP="00010F22">
      <w:pPr>
        <w:pStyle w:val="a6"/>
        <w:spacing w:line="360" w:lineRule="auto"/>
        <w:rPr>
          <w:szCs w:val="21"/>
        </w:rPr>
      </w:pPr>
      <w:r w:rsidRPr="00281020">
        <w:rPr>
          <w:szCs w:val="21"/>
        </w:rPr>
        <w:t>光从空气垂直进入玻璃砖，所以其传播方向不变；然后光从玻璃斜射入空气中，先过入射点垂直于界面画出法线，然后根据折射光线和入射光线分别位于法线两侧、折射角大于入射角，画出折射光线</w:t>
      </w:r>
    </w:p>
    <w:p w:rsidR="00010F22" w:rsidRPr="00281020" w:rsidRDefault="00010F22" w:rsidP="00010F22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br/>
      </w:r>
    </w:p>
    <w:p w:rsidR="00010F22" w:rsidRPr="00281020" w:rsidRDefault="00010F22" w:rsidP="00010F22">
      <w:pPr>
        <w:spacing w:line="360" w:lineRule="auto"/>
        <w:rPr>
          <w:rFonts w:hint="eastAsia"/>
          <w:szCs w:val="21"/>
        </w:rPr>
      </w:pPr>
    </w:p>
    <w:p w:rsidR="007F6749" w:rsidRPr="00010F22" w:rsidRDefault="007F6749" w:rsidP="00CD01F8"/>
    <w:sectPr w:rsidR="007F6749" w:rsidRPr="00010F22">
      <w:head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341" w:rsidRDefault="00EE7341" w:rsidP="00501730">
      <w:r>
        <w:separator/>
      </w:r>
    </w:p>
  </w:endnote>
  <w:endnote w:type="continuationSeparator" w:id="0">
    <w:p w:rsidR="00EE7341" w:rsidRDefault="00EE7341" w:rsidP="00501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341" w:rsidRDefault="00EE7341" w:rsidP="00501730">
      <w:r>
        <w:separator/>
      </w:r>
    </w:p>
  </w:footnote>
  <w:footnote w:type="continuationSeparator" w:id="0">
    <w:p w:rsidR="00EE7341" w:rsidRDefault="00EE7341" w:rsidP="00501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730" w:rsidRDefault="00501730">
    <w:pPr>
      <w:pStyle w:val="a3"/>
    </w:pPr>
    <w:r w:rsidRPr="00501730">
      <w:rPr>
        <w:rFonts w:hint="eastAsia"/>
      </w:rPr>
      <w:t>2021</w:t>
    </w:r>
    <w:r w:rsidRPr="00501730">
      <w:rPr>
        <w:rFonts w:hint="eastAsia"/>
      </w:rPr>
      <w:t>年中考物理一轮复习江苏省</w:t>
    </w:r>
    <w:r w:rsidRPr="00501730">
      <w:rPr>
        <w:rFonts w:hint="eastAsia"/>
      </w:rPr>
      <w:t>13</w:t>
    </w:r>
    <w:r w:rsidRPr="00501730">
      <w:rPr>
        <w:rFonts w:hint="eastAsia"/>
      </w:rPr>
      <w:t>大市真题模考题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D5C"/>
    <w:rsid w:val="00010F22"/>
    <w:rsid w:val="00152D5C"/>
    <w:rsid w:val="00501730"/>
    <w:rsid w:val="007F6749"/>
    <w:rsid w:val="00821734"/>
    <w:rsid w:val="00CD01F8"/>
    <w:rsid w:val="00EE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rsid w:val="00821734"/>
    <w:pPr>
      <w:spacing w:beforeAutospacing="1" w:afterAutospacing="1"/>
      <w:jc w:val="left"/>
    </w:pPr>
    <w:rPr>
      <w:rFonts w:ascii="Calibri" w:hAnsi="Calibri"/>
      <w:kern w:val="0"/>
      <w:sz w:val="24"/>
    </w:rPr>
  </w:style>
  <w:style w:type="character" w:customStyle="1" w:styleId="a9">
    <w:name w:val="页眉 字符"/>
    <w:uiPriority w:val="99"/>
    <w:locked/>
    <w:rsid w:val="00CD01F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rsid w:val="00821734"/>
    <w:pPr>
      <w:spacing w:beforeAutospacing="1" w:afterAutospacing="1"/>
      <w:jc w:val="left"/>
    </w:pPr>
    <w:rPr>
      <w:rFonts w:ascii="Calibri" w:hAnsi="Calibri"/>
      <w:kern w:val="0"/>
      <w:sz w:val="24"/>
    </w:rPr>
  </w:style>
  <w:style w:type="character" w:customStyle="1" w:styleId="a9">
    <w:name w:val="页眉 字符"/>
    <w:uiPriority w:val="99"/>
    <w:locked/>
    <w:rsid w:val="00CD01F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238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7" Type="http://schemas.openxmlformats.org/officeDocument/2006/relationships/image" Target="media/image1.png"/><Relationship Id="rId12" Type="http://schemas.openxmlformats.org/officeDocument/2006/relationships/image" Target="file:///C:\Users\Mao\AppData\Local\Temp\ksohtml12612\wps1.jpg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19.png"/><Relationship Id="rId41" Type="http://schemas.openxmlformats.org/officeDocument/2006/relationships/image" Target="media/image31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172</Words>
  <Characters>6682</Characters>
  <Application>Microsoft Office Word</Application>
  <DocSecurity>0</DocSecurity>
  <Lines>55</Lines>
  <Paragraphs>15</Paragraphs>
  <ScaleCrop>false</ScaleCrop>
  <Company>China</Company>
  <LinksUpToDate>false</LinksUpToDate>
  <CharactersWithSpaces>7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4-14T02:58:00Z</dcterms:created>
  <dcterms:modified xsi:type="dcterms:W3CDTF">2021-04-14T02:58:00Z</dcterms:modified>
</cp:coreProperties>
</file>